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7D5845" w14:textId="041D190C" w:rsidR="00D5737D" w:rsidRPr="007F4B5E" w:rsidRDefault="00D5737D" w:rsidP="00214FAF">
      <w:pPr>
        <w:rPr>
          <w:rFonts w:ascii="Times New Roman" w:hAnsi="Times New Roman" w:cs="Times New Roman"/>
        </w:rPr>
      </w:pPr>
      <w:proofErr w:type="gramStart"/>
      <w:r w:rsidRPr="007F4B5E">
        <w:rPr>
          <w:rFonts w:ascii="Times New Roman" w:hAnsi="Times New Roman" w:cs="Times New Roman"/>
        </w:rPr>
        <w:t>Seed(</w:t>
      </w:r>
      <w:proofErr w:type="gramEnd"/>
      <w:r w:rsidRPr="007F4B5E">
        <w:rPr>
          <w:rFonts w:ascii="Times New Roman" w:hAnsi="Times New Roman" w:cs="Times New Roman"/>
        </w:rPr>
        <w:t>7353)</w:t>
      </w:r>
    </w:p>
    <w:p w14:paraId="14A51724" w14:textId="4DC4C9C5" w:rsidR="00214FAF" w:rsidRPr="007F4B5E" w:rsidRDefault="00214FAF" w:rsidP="00214FAF">
      <w:pPr>
        <w:rPr>
          <w:rFonts w:ascii="Times New Roman" w:hAnsi="Times New Roman" w:cs="Times New Roman"/>
        </w:rPr>
      </w:pPr>
      <w:r w:rsidRPr="007F4B5E">
        <w:rPr>
          <w:rFonts w:ascii="Times New Roman" w:hAnsi="Times New Roman" w:cs="Times New Roman"/>
        </w:rPr>
        <w:t>Simulation time:5000, N=</w:t>
      </w:r>
      <w:r w:rsidRPr="007F4B5E">
        <w:rPr>
          <w:rFonts w:ascii="Times New Roman" w:hAnsi="Times New Roman" w:cs="Times New Roman"/>
        </w:rPr>
        <w:t>100</w:t>
      </w:r>
      <w:r w:rsidRPr="007F4B5E">
        <w:rPr>
          <w:rFonts w:ascii="Times New Roman" w:hAnsi="Times New Roman" w:cs="Times New Roman"/>
        </w:rPr>
        <w:t xml:space="preserve">, each sequence </w:t>
      </w:r>
      <w:r w:rsidRPr="007F4B5E">
        <w:rPr>
          <w:rFonts w:ascii="Times New Roman" w:hAnsi="Times New Roman" w:cs="Times New Roman"/>
        </w:rPr>
        <w:t>5</w:t>
      </w:r>
      <w:r w:rsidRPr="007F4B5E">
        <w:rPr>
          <w:rFonts w:ascii="Times New Roman" w:hAnsi="Times New Roman" w:cs="Times New Roman"/>
        </w:rPr>
        <w:t xml:space="preserve">0, independent </w:t>
      </w:r>
    </w:p>
    <w:tbl>
      <w:tblPr>
        <w:tblStyle w:val="1-6"/>
        <w:tblW w:w="0" w:type="auto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  <w:gridCol w:w="1185"/>
      </w:tblGrid>
      <w:tr w:rsidR="00214FAF" w:rsidRPr="007F4B5E" w14:paraId="004FD4C4" w14:textId="77777777" w:rsidTr="007F4B5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1C756DB6" w14:textId="77777777" w:rsidR="00214FAF" w:rsidRPr="007F4B5E" w:rsidRDefault="00214FAF" w:rsidP="00750FBC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00" w:dyaOrig="220" w14:anchorId="2C10CCA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650" type="#_x0000_t75" style="width:10.1pt;height:11.05pt" o:ole="">
                  <v:imagedata r:id="rId4" o:title=""/>
                </v:shape>
                <o:OLEObject Type="Embed" ProgID="Equation.DSMT4" ShapeID="_x0000_i1650" DrawAspect="Content" ObjectID="_1729333212" r:id="rId5"/>
              </w:object>
            </w:r>
          </w:p>
        </w:tc>
        <w:tc>
          <w:tcPr>
            <w:tcW w:w="1185" w:type="dxa"/>
          </w:tcPr>
          <w:p w14:paraId="5FFEAA58" w14:textId="77777777" w:rsidR="00214FAF" w:rsidRPr="007F4B5E" w:rsidRDefault="00214FAF" w:rsidP="00750FBC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00" w:dyaOrig="279" w14:anchorId="1B88EC5B">
                <v:shape id="_x0000_i1646" type="#_x0000_t75" style="width:10.1pt;height:13.9pt" o:ole="">
                  <v:imagedata r:id="rId6" o:title=""/>
                </v:shape>
                <o:OLEObject Type="Embed" ProgID="Equation.DSMT4" ShapeID="_x0000_i1646" DrawAspect="Content" ObjectID="_1729333213" r:id="rId7"/>
              </w:object>
            </w:r>
          </w:p>
        </w:tc>
        <w:tc>
          <w:tcPr>
            <w:tcW w:w="1493" w:type="dxa"/>
          </w:tcPr>
          <w:p w14:paraId="47D9D9E5" w14:textId="77777777" w:rsidR="00214FAF" w:rsidRPr="007F4B5E" w:rsidRDefault="00214FAF" w:rsidP="00750FBC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600" w:dyaOrig="360" w14:anchorId="6EE01AEC">
                <v:shape id="_x0000_i1638" type="#_x0000_t75" style="width:30.25pt;height:18.25pt" o:ole="">
                  <v:imagedata r:id="rId8" o:title=""/>
                </v:shape>
                <o:OLEObject Type="Embed" ProgID="Equation.DSMT4" ShapeID="_x0000_i1638" DrawAspect="Content" ObjectID="_1729333214" r:id="rId9"/>
              </w:object>
            </w:r>
          </w:p>
        </w:tc>
        <w:tc>
          <w:tcPr>
            <w:tcW w:w="1372" w:type="dxa"/>
          </w:tcPr>
          <w:p w14:paraId="0B88FD90" w14:textId="77777777" w:rsidR="00214FAF" w:rsidRPr="007F4B5E" w:rsidRDefault="00214FAF" w:rsidP="00750FBC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40" w:dyaOrig="360" w14:anchorId="2675D4F5">
                <v:shape id="_x0000_i1861" type="#_x0000_t75" style="width:42.25pt;height:18.25pt" o:ole="">
                  <v:imagedata r:id="rId10" o:title=""/>
                </v:shape>
                <o:OLEObject Type="Embed" ProgID="Equation.DSMT4" ShapeID="_x0000_i1861" DrawAspect="Content" ObjectID="_1729333215" r:id="rId11"/>
              </w:object>
            </w:r>
          </w:p>
        </w:tc>
        <w:tc>
          <w:tcPr>
            <w:tcW w:w="1185" w:type="dxa"/>
          </w:tcPr>
          <w:p w14:paraId="217428D9" w14:textId="77777777" w:rsidR="00214FAF" w:rsidRPr="007F4B5E" w:rsidRDefault="00214FAF" w:rsidP="00750FBC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20" w:dyaOrig="360" w14:anchorId="11779359">
                <v:shape id="_x0000_i1859" type="#_x0000_t75" style="width:40.8pt;height:18.25pt" o:ole="">
                  <v:imagedata r:id="rId12" o:title=""/>
                </v:shape>
                <o:OLEObject Type="Embed" ProgID="Equation.DSMT4" ShapeID="_x0000_i1859" DrawAspect="Content" ObjectID="_1729333216" r:id="rId13"/>
              </w:object>
            </w:r>
          </w:p>
        </w:tc>
      </w:tr>
      <w:tr w:rsidR="00214FAF" w:rsidRPr="007F4B5E" w14:paraId="7672B4F9" w14:textId="77777777" w:rsidTr="007F4B5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11A22511" w14:textId="77777777" w:rsidR="00214FAF" w:rsidRPr="007F4B5E" w:rsidRDefault="00214FAF" w:rsidP="00750FBC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0.1</w:t>
            </w:r>
          </w:p>
        </w:tc>
        <w:tc>
          <w:tcPr>
            <w:tcW w:w="1185" w:type="dxa"/>
          </w:tcPr>
          <w:p w14:paraId="1474CA0F" w14:textId="61689498" w:rsidR="00214FAF" w:rsidRPr="007F4B5E" w:rsidRDefault="005212B9" w:rsidP="00750F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0.0907</w:t>
            </w:r>
          </w:p>
        </w:tc>
        <w:tc>
          <w:tcPr>
            <w:tcW w:w="1493" w:type="dxa"/>
          </w:tcPr>
          <w:p w14:paraId="5F784ADD" w14:textId="084ED6B4" w:rsidR="00214FAF" w:rsidRPr="007F4B5E" w:rsidRDefault="005212B9" w:rsidP="00750F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0.01</w:t>
            </w:r>
            <w:r w:rsidR="00227146">
              <w:rPr>
                <w:rFonts w:ascii="Times New Roman" w:eastAsia="Times New Roman Uni" w:hAnsi="Times New Roman" w:cs="Times New Roman"/>
              </w:rPr>
              <w:t>90</w:t>
            </w:r>
          </w:p>
        </w:tc>
        <w:tc>
          <w:tcPr>
            <w:tcW w:w="1372" w:type="dxa"/>
          </w:tcPr>
          <w:p w14:paraId="24DCF322" w14:textId="7AC035F9" w:rsidR="00214FAF" w:rsidRPr="007F4B5E" w:rsidRDefault="00214FAF" w:rsidP="00750F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185" w:type="dxa"/>
          </w:tcPr>
          <w:p w14:paraId="4B682C27" w14:textId="5A1535DD" w:rsidR="00214FAF" w:rsidRPr="007F4B5E" w:rsidRDefault="00214FAF" w:rsidP="00750F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214FAF" w:rsidRPr="007F4B5E" w14:paraId="032BFFD5" w14:textId="77777777" w:rsidTr="007F4B5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2995A85F" w14:textId="77777777" w:rsidR="00214FAF" w:rsidRPr="007F4B5E" w:rsidRDefault="00214FAF" w:rsidP="00750FBC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260" w14:anchorId="335C76BA">
                <v:shape id="_x0000_i1651" type="#_x0000_t75" style="width:10.1pt;height:12.95pt" o:ole="">
                  <v:imagedata r:id="rId14" o:title=""/>
                </v:shape>
                <o:OLEObject Type="Embed" ProgID="Equation.DSMT4" ShapeID="_x0000_i1651" DrawAspect="Content" ObjectID="_1729333217" r:id="rId15"/>
              </w:object>
            </w:r>
          </w:p>
        </w:tc>
        <w:tc>
          <w:tcPr>
            <w:tcW w:w="1185" w:type="dxa"/>
          </w:tcPr>
          <w:p w14:paraId="6D691E59" w14:textId="77777777" w:rsidR="00214FAF" w:rsidRPr="007F4B5E" w:rsidRDefault="00214FAF" w:rsidP="00750F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7D439CA7">
                <v:shape id="_x0000_i1647" type="#_x0000_t75" style="width:10.1pt;height:16.8pt" o:ole="">
                  <v:imagedata r:id="rId16" o:title=""/>
                </v:shape>
                <o:OLEObject Type="Embed" ProgID="Equation.DSMT4" ShapeID="_x0000_i1647" DrawAspect="Content" ObjectID="_1729333218" r:id="rId17"/>
              </w:object>
            </w:r>
          </w:p>
        </w:tc>
        <w:tc>
          <w:tcPr>
            <w:tcW w:w="1493" w:type="dxa"/>
          </w:tcPr>
          <w:p w14:paraId="74BE345D" w14:textId="77777777" w:rsidR="00214FAF" w:rsidRPr="007F4B5E" w:rsidRDefault="00214FAF" w:rsidP="00750F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0"/>
              </w:rPr>
              <w:object w:dxaOrig="620" w:dyaOrig="360" w14:anchorId="25DD9FC4">
                <v:shape id="_x0000_i1634" type="#_x0000_t75" style="width:31.2pt;height:18.25pt" o:ole="">
                  <v:imagedata r:id="rId18" o:title=""/>
                </v:shape>
                <o:OLEObject Type="Embed" ProgID="Equation.DSMT4" ShapeID="_x0000_i1634" DrawAspect="Content" ObjectID="_1729333219" r:id="rId19"/>
              </w:object>
            </w:r>
          </w:p>
        </w:tc>
        <w:tc>
          <w:tcPr>
            <w:tcW w:w="1372" w:type="dxa"/>
          </w:tcPr>
          <w:p w14:paraId="3FEBD3B0" w14:textId="77777777" w:rsidR="00214FAF" w:rsidRPr="007F4B5E" w:rsidRDefault="00214FAF" w:rsidP="00750F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59" w:dyaOrig="360" w14:anchorId="4246E7A9">
                <v:shape id="_x0000_i1639" type="#_x0000_t75" style="width:42.7pt;height:18.25pt" o:ole="">
                  <v:imagedata r:id="rId20" o:title=""/>
                </v:shape>
                <o:OLEObject Type="Embed" ProgID="Equation.DSMT4" ShapeID="_x0000_i1639" DrawAspect="Content" ObjectID="_1729333220" r:id="rId21"/>
              </w:object>
            </w:r>
          </w:p>
        </w:tc>
        <w:tc>
          <w:tcPr>
            <w:tcW w:w="1185" w:type="dxa"/>
          </w:tcPr>
          <w:p w14:paraId="5524E32C" w14:textId="77777777" w:rsidR="00214FAF" w:rsidRPr="007F4B5E" w:rsidRDefault="00214FAF" w:rsidP="00750F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40" w:dyaOrig="360" w14:anchorId="353226D8">
                <v:shape id="_x0000_i1643" type="#_x0000_t75" style="width:42.25pt;height:18.25pt" o:ole="">
                  <v:imagedata r:id="rId22" o:title=""/>
                </v:shape>
                <o:OLEObject Type="Embed" ProgID="Equation.DSMT4" ShapeID="_x0000_i1643" DrawAspect="Content" ObjectID="_1729333221" r:id="rId23"/>
              </w:object>
            </w:r>
          </w:p>
        </w:tc>
      </w:tr>
      <w:tr w:rsidR="00214FAF" w:rsidRPr="007F4B5E" w14:paraId="5050B263" w14:textId="77777777" w:rsidTr="007F4B5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4A02309F" w14:textId="77777777" w:rsidR="00214FAF" w:rsidRPr="007F4B5E" w:rsidRDefault="00214FAF" w:rsidP="00750FBC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0.4</w:t>
            </w:r>
          </w:p>
        </w:tc>
        <w:tc>
          <w:tcPr>
            <w:tcW w:w="1185" w:type="dxa"/>
          </w:tcPr>
          <w:p w14:paraId="51101DFA" w14:textId="1D8A659A" w:rsidR="00214FAF" w:rsidRPr="007F4B5E" w:rsidRDefault="005212B9" w:rsidP="00750F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0.4068</w:t>
            </w:r>
          </w:p>
        </w:tc>
        <w:tc>
          <w:tcPr>
            <w:tcW w:w="1493" w:type="dxa"/>
          </w:tcPr>
          <w:p w14:paraId="725AE4F9" w14:textId="4CE01CFA" w:rsidR="00214FAF" w:rsidRPr="007F4B5E" w:rsidRDefault="005212B9" w:rsidP="00750F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0.027</w:t>
            </w:r>
            <w:r w:rsidR="00227146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372" w:type="dxa"/>
          </w:tcPr>
          <w:p w14:paraId="240F068A" w14:textId="489C453A" w:rsidR="00214FAF" w:rsidRPr="007F4B5E" w:rsidRDefault="005212B9" w:rsidP="00750F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0.0263</w:t>
            </w:r>
          </w:p>
        </w:tc>
        <w:tc>
          <w:tcPr>
            <w:tcW w:w="1185" w:type="dxa"/>
          </w:tcPr>
          <w:p w14:paraId="6F7AAD21" w14:textId="449BBAAF" w:rsidR="00214FAF" w:rsidRPr="007F4B5E" w:rsidRDefault="00FB40AF" w:rsidP="00750F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0.0278</w:t>
            </w:r>
          </w:p>
        </w:tc>
      </w:tr>
      <w:tr w:rsidR="00214FAF" w:rsidRPr="007F4B5E" w14:paraId="216F3CE8" w14:textId="77777777" w:rsidTr="007F4B5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42D87348" w14:textId="77777777" w:rsidR="00214FAF" w:rsidRPr="007F4B5E" w:rsidRDefault="00214FAF" w:rsidP="00750FBC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260" w14:anchorId="60090E40">
                <v:shape id="_x0000_i1652" type="#_x0000_t75" style="width:10.1pt;height:12.95pt" o:ole="">
                  <v:imagedata r:id="rId24" o:title=""/>
                </v:shape>
                <o:OLEObject Type="Embed" ProgID="Equation.DSMT4" ShapeID="_x0000_i1652" DrawAspect="Content" ObjectID="_1729333222" r:id="rId25"/>
              </w:object>
            </w:r>
          </w:p>
        </w:tc>
        <w:tc>
          <w:tcPr>
            <w:tcW w:w="1185" w:type="dxa"/>
          </w:tcPr>
          <w:p w14:paraId="04CB598A" w14:textId="77777777" w:rsidR="00214FAF" w:rsidRPr="007F4B5E" w:rsidRDefault="00214FAF" w:rsidP="00750F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567488A9">
                <v:shape id="_x0000_i1648" type="#_x0000_t75" style="width:10.1pt;height:16.8pt" o:ole="">
                  <v:imagedata r:id="rId26" o:title=""/>
                </v:shape>
                <o:OLEObject Type="Embed" ProgID="Equation.DSMT4" ShapeID="_x0000_i1648" DrawAspect="Content" ObjectID="_1729333223" r:id="rId27"/>
              </w:object>
            </w:r>
          </w:p>
        </w:tc>
        <w:tc>
          <w:tcPr>
            <w:tcW w:w="1493" w:type="dxa"/>
          </w:tcPr>
          <w:p w14:paraId="0836C872" w14:textId="77777777" w:rsidR="00214FAF" w:rsidRPr="007F4B5E" w:rsidRDefault="00214FAF" w:rsidP="00750F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0"/>
              </w:rPr>
              <w:object w:dxaOrig="620" w:dyaOrig="360" w14:anchorId="4FABAC50">
                <v:shape id="_x0000_i1635" type="#_x0000_t75" style="width:31.2pt;height:18.25pt" o:ole="">
                  <v:imagedata r:id="rId28" o:title=""/>
                </v:shape>
                <o:OLEObject Type="Embed" ProgID="Equation.DSMT4" ShapeID="_x0000_i1635" DrawAspect="Content" ObjectID="_1729333224" r:id="rId29"/>
              </w:object>
            </w:r>
          </w:p>
        </w:tc>
        <w:tc>
          <w:tcPr>
            <w:tcW w:w="1372" w:type="dxa"/>
          </w:tcPr>
          <w:p w14:paraId="38B47191" w14:textId="77777777" w:rsidR="00214FAF" w:rsidRPr="007F4B5E" w:rsidRDefault="00214FAF" w:rsidP="00750F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59" w:dyaOrig="360" w14:anchorId="07FE48A4">
                <v:shape id="_x0000_i1857" type="#_x0000_t75" style="width:42.7pt;height:18.25pt" o:ole="">
                  <v:imagedata r:id="rId30" o:title=""/>
                </v:shape>
                <o:OLEObject Type="Embed" ProgID="Equation.DSMT4" ShapeID="_x0000_i1857" DrawAspect="Content" ObjectID="_1729333225" r:id="rId31"/>
              </w:object>
            </w:r>
          </w:p>
        </w:tc>
        <w:tc>
          <w:tcPr>
            <w:tcW w:w="1185" w:type="dxa"/>
          </w:tcPr>
          <w:p w14:paraId="7D758B55" w14:textId="77777777" w:rsidR="00214FAF" w:rsidRPr="007F4B5E" w:rsidRDefault="00214FAF" w:rsidP="00750F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40" w:dyaOrig="360" w14:anchorId="41356B4F">
                <v:shape id="_x0000_i1644" type="#_x0000_t75" style="width:42.25pt;height:18.25pt" o:ole="">
                  <v:imagedata r:id="rId32" o:title=""/>
                </v:shape>
                <o:OLEObject Type="Embed" ProgID="Equation.DSMT4" ShapeID="_x0000_i1644" DrawAspect="Content" ObjectID="_1729333226" r:id="rId33"/>
              </w:object>
            </w:r>
          </w:p>
        </w:tc>
      </w:tr>
      <w:tr w:rsidR="00214FAF" w:rsidRPr="007F4B5E" w14:paraId="1E1ABDD0" w14:textId="77777777" w:rsidTr="007F4B5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43806207" w14:textId="77777777" w:rsidR="00214FAF" w:rsidRPr="007F4B5E" w:rsidRDefault="00214FAF" w:rsidP="00750FBC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-0.7</w:t>
            </w:r>
          </w:p>
        </w:tc>
        <w:tc>
          <w:tcPr>
            <w:tcW w:w="1185" w:type="dxa"/>
          </w:tcPr>
          <w:p w14:paraId="2F3D86E7" w14:textId="7A9ABE7B" w:rsidR="00214FAF" w:rsidRPr="007F4B5E" w:rsidRDefault="005212B9" w:rsidP="00750F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-0.708</w:t>
            </w:r>
            <w:r w:rsidR="00227146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493" w:type="dxa"/>
          </w:tcPr>
          <w:p w14:paraId="666D1605" w14:textId="783A7E07" w:rsidR="00214FAF" w:rsidRPr="007F4B5E" w:rsidRDefault="005212B9" w:rsidP="00750F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0.026</w:t>
            </w:r>
            <w:r w:rsidR="00227146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372" w:type="dxa"/>
          </w:tcPr>
          <w:p w14:paraId="01F2B050" w14:textId="11504E3F" w:rsidR="00214FAF" w:rsidRPr="007F4B5E" w:rsidRDefault="00214FAF" w:rsidP="00750F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185" w:type="dxa"/>
          </w:tcPr>
          <w:p w14:paraId="56628F27" w14:textId="0B09C828" w:rsidR="00214FAF" w:rsidRPr="007F4B5E" w:rsidRDefault="00214FAF" w:rsidP="00750F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214FAF" w:rsidRPr="007F4B5E" w14:paraId="49707147" w14:textId="77777777" w:rsidTr="007F4B5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02F09B99" w14:textId="77777777" w:rsidR="00214FAF" w:rsidRPr="007F4B5E" w:rsidRDefault="00214FAF" w:rsidP="00750FBC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279" w14:anchorId="3962843A">
                <v:shape id="_x0000_i1653" type="#_x0000_t75" style="width:11.05pt;height:13.9pt" o:ole="">
                  <v:imagedata r:id="rId34" o:title=""/>
                </v:shape>
                <o:OLEObject Type="Embed" ProgID="Equation.DSMT4" ShapeID="_x0000_i1653" DrawAspect="Content" ObjectID="_1729333227" r:id="rId35"/>
              </w:object>
            </w:r>
          </w:p>
        </w:tc>
        <w:tc>
          <w:tcPr>
            <w:tcW w:w="1185" w:type="dxa"/>
          </w:tcPr>
          <w:p w14:paraId="638DF78C" w14:textId="77777777" w:rsidR="00214FAF" w:rsidRPr="007F4B5E" w:rsidRDefault="00214FAF" w:rsidP="00750F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13776656">
                <v:shape id="_x0000_i1649" type="#_x0000_t75" style="width:11.05pt;height:16.8pt" o:ole="">
                  <v:imagedata r:id="rId36" o:title=""/>
                </v:shape>
                <o:OLEObject Type="Embed" ProgID="Equation.DSMT4" ShapeID="_x0000_i1649" DrawAspect="Content" ObjectID="_1729333228" r:id="rId37"/>
              </w:object>
            </w:r>
          </w:p>
        </w:tc>
        <w:tc>
          <w:tcPr>
            <w:tcW w:w="1493" w:type="dxa"/>
          </w:tcPr>
          <w:p w14:paraId="585EB431" w14:textId="77777777" w:rsidR="00214FAF" w:rsidRPr="007F4B5E" w:rsidRDefault="00214FAF" w:rsidP="00750F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0"/>
              </w:rPr>
              <w:object w:dxaOrig="639" w:dyaOrig="380" w14:anchorId="669DACBC">
                <v:shape id="_x0000_i1636" type="#_x0000_t75" style="width:32.15pt;height:19.2pt" o:ole="">
                  <v:imagedata r:id="rId38" o:title=""/>
                </v:shape>
                <o:OLEObject Type="Embed" ProgID="Equation.DSMT4" ShapeID="_x0000_i1636" DrawAspect="Content" ObjectID="_1729333229" r:id="rId39"/>
              </w:object>
            </w:r>
          </w:p>
        </w:tc>
        <w:tc>
          <w:tcPr>
            <w:tcW w:w="1372" w:type="dxa"/>
          </w:tcPr>
          <w:p w14:paraId="44338FB8" w14:textId="77777777" w:rsidR="00214FAF" w:rsidRPr="007F4B5E" w:rsidRDefault="00214FAF" w:rsidP="00750F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59" w:dyaOrig="400" w14:anchorId="49F88AAD">
                <v:shape id="_x0000_i1641" type="#_x0000_t75" style="width:42.7pt;height:20.15pt" o:ole="">
                  <v:imagedata r:id="rId40" o:title=""/>
                </v:shape>
                <o:OLEObject Type="Embed" ProgID="Equation.DSMT4" ShapeID="_x0000_i1641" DrawAspect="Content" ObjectID="_1729333230" r:id="rId41"/>
              </w:object>
            </w:r>
          </w:p>
        </w:tc>
        <w:tc>
          <w:tcPr>
            <w:tcW w:w="1185" w:type="dxa"/>
          </w:tcPr>
          <w:p w14:paraId="091D7078" w14:textId="77777777" w:rsidR="00214FAF" w:rsidRPr="007F4B5E" w:rsidRDefault="00214FAF" w:rsidP="00750F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40" w:dyaOrig="400" w14:anchorId="5EECFBA4">
                <v:shape id="_x0000_i1645" type="#_x0000_t75" style="width:42.25pt;height:20.15pt" o:ole="">
                  <v:imagedata r:id="rId42" o:title=""/>
                </v:shape>
                <o:OLEObject Type="Embed" ProgID="Equation.DSMT4" ShapeID="_x0000_i1645" DrawAspect="Content" ObjectID="_1729333231" r:id="rId43"/>
              </w:object>
            </w:r>
          </w:p>
        </w:tc>
      </w:tr>
      <w:tr w:rsidR="00214FAF" w:rsidRPr="007F4B5E" w14:paraId="3617568A" w14:textId="77777777" w:rsidTr="007F4B5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79B687C8" w14:textId="77777777" w:rsidR="00214FAF" w:rsidRPr="007F4B5E" w:rsidRDefault="00214FAF" w:rsidP="00750FBC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-0.2</w:t>
            </w:r>
          </w:p>
        </w:tc>
        <w:tc>
          <w:tcPr>
            <w:tcW w:w="1185" w:type="dxa"/>
          </w:tcPr>
          <w:p w14:paraId="6A83FF6F" w14:textId="1866C8D4" w:rsidR="00214FAF" w:rsidRPr="007F4B5E" w:rsidRDefault="005212B9" w:rsidP="00750F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-0.2073</w:t>
            </w:r>
          </w:p>
        </w:tc>
        <w:tc>
          <w:tcPr>
            <w:tcW w:w="1493" w:type="dxa"/>
          </w:tcPr>
          <w:p w14:paraId="64EB4839" w14:textId="1BAB5EF6" w:rsidR="00214FAF" w:rsidRPr="007F4B5E" w:rsidRDefault="005212B9" w:rsidP="00750F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0.026</w:t>
            </w:r>
            <w:r w:rsidR="00227146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372" w:type="dxa"/>
          </w:tcPr>
          <w:p w14:paraId="313E990F" w14:textId="77C08365" w:rsidR="00214FAF" w:rsidRPr="007F4B5E" w:rsidRDefault="00214FAF" w:rsidP="00750F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185" w:type="dxa"/>
          </w:tcPr>
          <w:p w14:paraId="4982B2EF" w14:textId="34E95DCE" w:rsidR="00214FAF" w:rsidRPr="007F4B5E" w:rsidRDefault="00214FAF" w:rsidP="00750F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</w:tbl>
    <w:p w14:paraId="385FAC33" w14:textId="0206FDEE" w:rsidR="00214FAF" w:rsidRPr="007F4B5E" w:rsidRDefault="00214FAF" w:rsidP="00214FAF">
      <w:pPr>
        <w:rPr>
          <w:rFonts w:ascii="Times New Roman" w:eastAsia="Times New Roman Uni" w:hAnsi="Times New Roman" w:cs="Times New Roman"/>
        </w:rPr>
      </w:pPr>
      <w:r w:rsidRPr="007F4B5E">
        <w:rPr>
          <w:rFonts w:ascii="Times New Roman" w:eastAsia="Times New Roman Uni" w:hAnsi="Times New Roman" w:cs="Times New Roman"/>
        </w:rPr>
        <w:t>Wald.na</w:t>
      </w:r>
      <w:r w:rsidR="00D5737D" w:rsidRPr="007F4B5E">
        <w:rPr>
          <w:rFonts w:ascii="Times New Roman" w:eastAsia="Times New Roman Uni" w:hAnsi="Times New Roman" w:cs="Times New Roman"/>
        </w:rPr>
        <w:t>：</w:t>
      </w:r>
      <w:r w:rsidR="005212B9" w:rsidRPr="007F4B5E">
        <w:rPr>
          <w:rFonts w:ascii="Times New Roman" w:eastAsia="Times New Roman Uni" w:hAnsi="Times New Roman" w:cs="Times New Roman"/>
        </w:rPr>
        <w:t>0.2868</w:t>
      </w:r>
    </w:p>
    <w:p w14:paraId="495DDF9E" w14:textId="5EB3D57E" w:rsidR="00214FAF" w:rsidRPr="007F4B5E" w:rsidRDefault="00214FAF" w:rsidP="00214FAF">
      <w:pPr>
        <w:rPr>
          <w:rFonts w:ascii="Times New Roman" w:eastAsia="Times New Roman Uni" w:hAnsi="Times New Roman" w:cs="Times New Roman"/>
        </w:rPr>
      </w:pPr>
      <w:proofErr w:type="spellStart"/>
      <w:r w:rsidRPr="007F4B5E">
        <w:rPr>
          <w:rFonts w:ascii="Times New Roman" w:eastAsia="Times New Roman Uni" w:hAnsi="Times New Roman" w:cs="Times New Roman"/>
        </w:rPr>
        <w:t>Wald.rb</w:t>
      </w:r>
      <w:proofErr w:type="spellEnd"/>
      <w:r w:rsidR="00D5737D" w:rsidRPr="007F4B5E">
        <w:rPr>
          <w:rFonts w:ascii="Times New Roman" w:eastAsia="Times New Roman Uni" w:hAnsi="Times New Roman" w:cs="Times New Roman"/>
        </w:rPr>
        <w:t>：</w:t>
      </w:r>
      <w:r w:rsidR="005212B9" w:rsidRPr="007F4B5E">
        <w:rPr>
          <w:rFonts w:ascii="Times New Roman" w:eastAsia="Times New Roman Uni" w:hAnsi="Times New Roman" w:cs="Times New Roman"/>
        </w:rPr>
        <w:t>0.2736</w:t>
      </w:r>
    </w:p>
    <w:p w14:paraId="315887FE" w14:textId="34122B99" w:rsidR="00214FAF" w:rsidRPr="007F4B5E" w:rsidRDefault="00214FAF" w:rsidP="00214FAF">
      <w:pPr>
        <w:rPr>
          <w:rFonts w:ascii="Times New Roman" w:eastAsia="Times New Roman Uni" w:hAnsi="Times New Roman" w:cs="Times New Roman"/>
        </w:rPr>
      </w:pPr>
      <w:r w:rsidRPr="007F4B5E">
        <w:rPr>
          <w:rFonts w:ascii="Times New Roman" w:eastAsia="Times New Roman Uni" w:hAnsi="Times New Roman" w:cs="Times New Roman"/>
        </w:rPr>
        <w:t>LR.na</w:t>
      </w:r>
      <w:r w:rsidR="00D5737D" w:rsidRPr="007F4B5E">
        <w:rPr>
          <w:rFonts w:ascii="Times New Roman" w:eastAsia="Times New Roman Uni" w:hAnsi="Times New Roman" w:cs="Times New Roman"/>
        </w:rPr>
        <w:t>：</w:t>
      </w:r>
      <w:r w:rsidR="005212B9" w:rsidRPr="007F4B5E">
        <w:rPr>
          <w:rFonts w:ascii="Times New Roman" w:eastAsia="Times New Roman Uni" w:hAnsi="Times New Roman" w:cs="Times New Roman"/>
        </w:rPr>
        <w:t>1</w:t>
      </w:r>
    </w:p>
    <w:p w14:paraId="2C65DBB7" w14:textId="5046C0F2" w:rsidR="00214FAF" w:rsidRPr="007F4B5E" w:rsidRDefault="00214FAF" w:rsidP="00214FAF">
      <w:pPr>
        <w:rPr>
          <w:rFonts w:ascii="Times New Roman" w:hAnsi="Times New Roman" w:cs="Times New Roman"/>
        </w:rPr>
      </w:pPr>
      <w:r w:rsidRPr="007F4B5E">
        <w:rPr>
          <w:rFonts w:ascii="Times New Roman" w:hAnsi="Times New Roman" w:cs="Times New Roman"/>
        </w:rPr>
        <w:t>Simulation time:5000, N=</w:t>
      </w:r>
      <w:r w:rsidRPr="007F4B5E">
        <w:rPr>
          <w:rFonts w:ascii="Times New Roman" w:hAnsi="Times New Roman" w:cs="Times New Roman"/>
        </w:rPr>
        <w:t>10</w:t>
      </w:r>
      <w:r w:rsidRPr="007F4B5E">
        <w:rPr>
          <w:rFonts w:ascii="Times New Roman" w:hAnsi="Times New Roman" w:cs="Times New Roman"/>
        </w:rPr>
        <w:t xml:space="preserve">0, each sequence </w:t>
      </w:r>
      <w:r w:rsidRPr="007F4B5E">
        <w:rPr>
          <w:rFonts w:ascii="Times New Roman" w:hAnsi="Times New Roman" w:cs="Times New Roman"/>
        </w:rPr>
        <w:t>5</w:t>
      </w:r>
      <w:r w:rsidRPr="007F4B5E">
        <w:rPr>
          <w:rFonts w:ascii="Times New Roman" w:hAnsi="Times New Roman" w:cs="Times New Roman"/>
        </w:rPr>
        <w:t>0, correlated</w:t>
      </w:r>
    </w:p>
    <w:tbl>
      <w:tblPr>
        <w:tblStyle w:val="1-5"/>
        <w:tblW w:w="0" w:type="auto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  <w:gridCol w:w="1185"/>
      </w:tblGrid>
      <w:tr w:rsidR="00214FAF" w:rsidRPr="007F4B5E" w14:paraId="508613B7" w14:textId="77777777" w:rsidTr="001C777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5AAAB70C" w14:textId="77777777" w:rsidR="00214FAF" w:rsidRPr="007F4B5E" w:rsidRDefault="00214FAF" w:rsidP="001C7773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00" w:dyaOrig="220" w14:anchorId="447EB8E4">
                <v:shape id="_x0000_i1670" type="#_x0000_t75" style="width:10.1pt;height:11.05pt" o:ole="">
                  <v:imagedata r:id="rId4" o:title=""/>
                </v:shape>
                <o:OLEObject Type="Embed" ProgID="Equation.DSMT4" ShapeID="_x0000_i1670" DrawAspect="Content" ObjectID="_1729333232" r:id="rId44"/>
              </w:object>
            </w:r>
          </w:p>
        </w:tc>
        <w:tc>
          <w:tcPr>
            <w:tcW w:w="1185" w:type="dxa"/>
            <w:vAlign w:val="center"/>
          </w:tcPr>
          <w:p w14:paraId="623D30B5" w14:textId="77777777" w:rsidR="00214FAF" w:rsidRPr="007F4B5E" w:rsidRDefault="00214FAF" w:rsidP="001C777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00" w:dyaOrig="279" w14:anchorId="4C87D566">
                <v:shape id="_x0000_i1666" type="#_x0000_t75" style="width:10.1pt;height:13.9pt" o:ole="">
                  <v:imagedata r:id="rId6" o:title=""/>
                </v:shape>
                <o:OLEObject Type="Embed" ProgID="Equation.DSMT4" ShapeID="_x0000_i1666" DrawAspect="Content" ObjectID="_1729333233" r:id="rId45"/>
              </w:object>
            </w:r>
          </w:p>
        </w:tc>
        <w:tc>
          <w:tcPr>
            <w:tcW w:w="1493" w:type="dxa"/>
            <w:vAlign w:val="center"/>
          </w:tcPr>
          <w:p w14:paraId="6082786D" w14:textId="77777777" w:rsidR="00214FAF" w:rsidRPr="007F4B5E" w:rsidRDefault="00214FAF" w:rsidP="001C777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600" w:dyaOrig="360" w14:anchorId="12128A57">
                <v:shape id="_x0000_i1658" type="#_x0000_t75" style="width:30.25pt;height:18.25pt" o:ole="">
                  <v:imagedata r:id="rId8" o:title=""/>
                </v:shape>
                <o:OLEObject Type="Embed" ProgID="Equation.DSMT4" ShapeID="_x0000_i1658" DrawAspect="Content" ObjectID="_1729333234" r:id="rId46"/>
              </w:object>
            </w:r>
          </w:p>
        </w:tc>
        <w:tc>
          <w:tcPr>
            <w:tcW w:w="1372" w:type="dxa"/>
            <w:vAlign w:val="center"/>
          </w:tcPr>
          <w:p w14:paraId="0852E44A" w14:textId="77777777" w:rsidR="00214FAF" w:rsidRPr="007F4B5E" w:rsidRDefault="00214FAF" w:rsidP="001C777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40" w:dyaOrig="360" w14:anchorId="6C51EEBD">
                <v:shape id="_x0000_i1657" type="#_x0000_t75" style="width:42.25pt;height:18.25pt" o:ole="">
                  <v:imagedata r:id="rId10" o:title=""/>
                </v:shape>
                <o:OLEObject Type="Embed" ProgID="Equation.DSMT4" ShapeID="_x0000_i1657" DrawAspect="Content" ObjectID="_1729333235" r:id="rId47"/>
              </w:object>
            </w:r>
          </w:p>
        </w:tc>
        <w:tc>
          <w:tcPr>
            <w:tcW w:w="1185" w:type="dxa"/>
            <w:vAlign w:val="center"/>
          </w:tcPr>
          <w:p w14:paraId="6F0C9391" w14:textId="77777777" w:rsidR="00214FAF" w:rsidRPr="007F4B5E" w:rsidRDefault="00214FAF" w:rsidP="001C777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20" w:dyaOrig="360" w14:anchorId="1E40BF46">
                <v:shape id="_x0000_i1662" type="#_x0000_t75" style="width:40.8pt;height:18.25pt" o:ole="">
                  <v:imagedata r:id="rId12" o:title=""/>
                </v:shape>
                <o:OLEObject Type="Embed" ProgID="Equation.DSMT4" ShapeID="_x0000_i1662" DrawAspect="Content" ObjectID="_1729333236" r:id="rId48"/>
              </w:object>
            </w:r>
          </w:p>
        </w:tc>
      </w:tr>
      <w:tr w:rsidR="00214FAF" w:rsidRPr="007F4B5E" w14:paraId="1CD2CFD7" w14:textId="77777777" w:rsidTr="001C777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42AF3F01" w14:textId="77777777" w:rsidR="00214FAF" w:rsidRPr="007F4B5E" w:rsidRDefault="00214FAF" w:rsidP="001C7773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0.1</w:t>
            </w:r>
          </w:p>
        </w:tc>
        <w:tc>
          <w:tcPr>
            <w:tcW w:w="1185" w:type="dxa"/>
            <w:vAlign w:val="center"/>
          </w:tcPr>
          <w:p w14:paraId="5810D5F0" w14:textId="69099A91" w:rsidR="00214FAF" w:rsidRPr="007F4B5E" w:rsidRDefault="005212B9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0.0886</w:t>
            </w:r>
          </w:p>
        </w:tc>
        <w:tc>
          <w:tcPr>
            <w:tcW w:w="1493" w:type="dxa"/>
            <w:vAlign w:val="center"/>
          </w:tcPr>
          <w:p w14:paraId="18EC4A75" w14:textId="6C828994" w:rsidR="00214FAF" w:rsidRPr="007F4B5E" w:rsidRDefault="005212B9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0.0221</w:t>
            </w:r>
          </w:p>
        </w:tc>
        <w:tc>
          <w:tcPr>
            <w:tcW w:w="1372" w:type="dxa"/>
            <w:vAlign w:val="center"/>
          </w:tcPr>
          <w:p w14:paraId="3BF11E0E" w14:textId="77777777" w:rsidR="00214FAF" w:rsidRPr="007F4B5E" w:rsidRDefault="00214FAF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185" w:type="dxa"/>
            <w:vAlign w:val="center"/>
          </w:tcPr>
          <w:p w14:paraId="2C1AD7BA" w14:textId="77777777" w:rsidR="00214FAF" w:rsidRPr="007F4B5E" w:rsidRDefault="00214FAF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214FAF" w:rsidRPr="007F4B5E" w14:paraId="7B9A4D13" w14:textId="77777777" w:rsidTr="001C777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5E7C39B4" w14:textId="77777777" w:rsidR="00214FAF" w:rsidRPr="007F4B5E" w:rsidRDefault="00214FAF" w:rsidP="001C7773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260" w14:anchorId="34F6A896">
                <v:shape id="_x0000_i1671" type="#_x0000_t75" style="width:10.1pt;height:12.95pt" o:ole="">
                  <v:imagedata r:id="rId14" o:title=""/>
                </v:shape>
                <o:OLEObject Type="Embed" ProgID="Equation.DSMT4" ShapeID="_x0000_i1671" DrawAspect="Content" ObjectID="_1729333237" r:id="rId49"/>
              </w:object>
            </w:r>
          </w:p>
        </w:tc>
        <w:tc>
          <w:tcPr>
            <w:tcW w:w="1185" w:type="dxa"/>
            <w:vAlign w:val="center"/>
          </w:tcPr>
          <w:p w14:paraId="5EBE9CFC" w14:textId="77777777" w:rsidR="00214FAF" w:rsidRPr="007F4B5E" w:rsidRDefault="00214FAF" w:rsidP="001C777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75AE5942">
                <v:shape id="_x0000_i1667" type="#_x0000_t75" style="width:10.1pt;height:16.8pt" o:ole="">
                  <v:imagedata r:id="rId16" o:title=""/>
                </v:shape>
                <o:OLEObject Type="Embed" ProgID="Equation.DSMT4" ShapeID="_x0000_i1667" DrawAspect="Content" ObjectID="_1729333238" r:id="rId50"/>
              </w:object>
            </w:r>
          </w:p>
        </w:tc>
        <w:tc>
          <w:tcPr>
            <w:tcW w:w="1493" w:type="dxa"/>
            <w:vAlign w:val="center"/>
          </w:tcPr>
          <w:p w14:paraId="51994D48" w14:textId="77777777" w:rsidR="00214FAF" w:rsidRPr="007F4B5E" w:rsidRDefault="00214FAF" w:rsidP="001C777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0"/>
              </w:rPr>
              <w:object w:dxaOrig="620" w:dyaOrig="360" w14:anchorId="3CA31FDB">
                <v:shape id="_x0000_i1654" type="#_x0000_t75" style="width:31.2pt;height:18.25pt" o:ole="">
                  <v:imagedata r:id="rId18" o:title=""/>
                </v:shape>
                <o:OLEObject Type="Embed" ProgID="Equation.DSMT4" ShapeID="_x0000_i1654" DrawAspect="Content" ObjectID="_1729333239" r:id="rId51"/>
              </w:object>
            </w:r>
          </w:p>
        </w:tc>
        <w:tc>
          <w:tcPr>
            <w:tcW w:w="1372" w:type="dxa"/>
            <w:vAlign w:val="center"/>
          </w:tcPr>
          <w:p w14:paraId="0136A5EA" w14:textId="77777777" w:rsidR="00214FAF" w:rsidRPr="007F4B5E" w:rsidRDefault="00214FAF" w:rsidP="001C777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59" w:dyaOrig="360" w14:anchorId="5909D72B">
                <v:shape id="_x0000_i1659" type="#_x0000_t75" style="width:42.7pt;height:18.25pt" o:ole="">
                  <v:imagedata r:id="rId20" o:title=""/>
                </v:shape>
                <o:OLEObject Type="Embed" ProgID="Equation.DSMT4" ShapeID="_x0000_i1659" DrawAspect="Content" ObjectID="_1729333240" r:id="rId52"/>
              </w:object>
            </w:r>
          </w:p>
        </w:tc>
        <w:tc>
          <w:tcPr>
            <w:tcW w:w="1185" w:type="dxa"/>
            <w:vAlign w:val="center"/>
          </w:tcPr>
          <w:p w14:paraId="2887C4EC" w14:textId="77777777" w:rsidR="00214FAF" w:rsidRPr="007F4B5E" w:rsidRDefault="00214FAF" w:rsidP="001C777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40" w:dyaOrig="360" w14:anchorId="699078D1">
                <v:shape id="_x0000_i1663" type="#_x0000_t75" style="width:42.25pt;height:18.25pt" o:ole="">
                  <v:imagedata r:id="rId22" o:title=""/>
                </v:shape>
                <o:OLEObject Type="Embed" ProgID="Equation.DSMT4" ShapeID="_x0000_i1663" DrawAspect="Content" ObjectID="_1729333241" r:id="rId53"/>
              </w:object>
            </w:r>
          </w:p>
        </w:tc>
      </w:tr>
      <w:tr w:rsidR="00214FAF" w:rsidRPr="007F4B5E" w14:paraId="01F2DBEF" w14:textId="77777777" w:rsidTr="001C777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698BD836" w14:textId="77777777" w:rsidR="00214FAF" w:rsidRPr="007F4B5E" w:rsidRDefault="00214FAF" w:rsidP="001C7773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0.4</w:t>
            </w:r>
          </w:p>
        </w:tc>
        <w:tc>
          <w:tcPr>
            <w:tcW w:w="1185" w:type="dxa"/>
            <w:vAlign w:val="center"/>
          </w:tcPr>
          <w:p w14:paraId="34F26D0E" w14:textId="307B9102" w:rsidR="00214FAF" w:rsidRPr="007F4B5E" w:rsidRDefault="005212B9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0.4047</w:t>
            </w:r>
          </w:p>
        </w:tc>
        <w:tc>
          <w:tcPr>
            <w:tcW w:w="1493" w:type="dxa"/>
            <w:vAlign w:val="center"/>
          </w:tcPr>
          <w:p w14:paraId="534E78F8" w14:textId="65EDBD42" w:rsidR="00214FAF" w:rsidRPr="007F4B5E" w:rsidRDefault="005212B9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0.026</w:t>
            </w:r>
            <w:r w:rsidR="00227146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372" w:type="dxa"/>
            <w:vAlign w:val="center"/>
          </w:tcPr>
          <w:p w14:paraId="0483957E" w14:textId="66E4F597" w:rsidR="00214FAF" w:rsidRPr="007F4B5E" w:rsidRDefault="005212B9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0.0263</w:t>
            </w:r>
          </w:p>
        </w:tc>
        <w:tc>
          <w:tcPr>
            <w:tcW w:w="1185" w:type="dxa"/>
            <w:vAlign w:val="center"/>
          </w:tcPr>
          <w:p w14:paraId="470ABC9E" w14:textId="59A6A382" w:rsidR="00214FAF" w:rsidRPr="007F4B5E" w:rsidRDefault="00FB40AF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0.0258</w:t>
            </w:r>
          </w:p>
        </w:tc>
      </w:tr>
      <w:tr w:rsidR="00214FAF" w:rsidRPr="007F4B5E" w14:paraId="3CC7795F" w14:textId="77777777" w:rsidTr="001C777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5CEC0DD4" w14:textId="77777777" w:rsidR="00214FAF" w:rsidRPr="007F4B5E" w:rsidRDefault="00214FAF" w:rsidP="001C7773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260" w14:anchorId="6677CEDA">
                <v:shape id="_x0000_i1672" type="#_x0000_t75" style="width:10.1pt;height:12.95pt" o:ole="">
                  <v:imagedata r:id="rId24" o:title=""/>
                </v:shape>
                <o:OLEObject Type="Embed" ProgID="Equation.DSMT4" ShapeID="_x0000_i1672" DrawAspect="Content" ObjectID="_1729333242" r:id="rId54"/>
              </w:object>
            </w:r>
          </w:p>
        </w:tc>
        <w:tc>
          <w:tcPr>
            <w:tcW w:w="1185" w:type="dxa"/>
            <w:vAlign w:val="center"/>
          </w:tcPr>
          <w:p w14:paraId="66DB6C16" w14:textId="77777777" w:rsidR="00214FAF" w:rsidRPr="007F4B5E" w:rsidRDefault="00214FAF" w:rsidP="001C777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1D4774BD">
                <v:shape id="_x0000_i1668" type="#_x0000_t75" style="width:10.1pt;height:16.8pt" o:ole="">
                  <v:imagedata r:id="rId26" o:title=""/>
                </v:shape>
                <o:OLEObject Type="Embed" ProgID="Equation.DSMT4" ShapeID="_x0000_i1668" DrawAspect="Content" ObjectID="_1729333243" r:id="rId55"/>
              </w:object>
            </w:r>
          </w:p>
        </w:tc>
        <w:tc>
          <w:tcPr>
            <w:tcW w:w="1493" w:type="dxa"/>
            <w:vAlign w:val="center"/>
          </w:tcPr>
          <w:p w14:paraId="0ACE7252" w14:textId="77777777" w:rsidR="00214FAF" w:rsidRPr="007F4B5E" w:rsidRDefault="00214FAF" w:rsidP="001C777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0"/>
              </w:rPr>
              <w:object w:dxaOrig="620" w:dyaOrig="360" w14:anchorId="59562D95">
                <v:shape id="_x0000_i1655" type="#_x0000_t75" style="width:31.2pt;height:18.25pt" o:ole="">
                  <v:imagedata r:id="rId28" o:title=""/>
                </v:shape>
                <o:OLEObject Type="Embed" ProgID="Equation.DSMT4" ShapeID="_x0000_i1655" DrawAspect="Content" ObjectID="_1729333244" r:id="rId56"/>
              </w:object>
            </w:r>
          </w:p>
        </w:tc>
        <w:tc>
          <w:tcPr>
            <w:tcW w:w="1372" w:type="dxa"/>
            <w:vAlign w:val="center"/>
          </w:tcPr>
          <w:p w14:paraId="2D045D9A" w14:textId="77777777" w:rsidR="00214FAF" w:rsidRPr="007F4B5E" w:rsidRDefault="00214FAF" w:rsidP="001C777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59" w:dyaOrig="360" w14:anchorId="5A1F8C70">
                <v:shape id="_x0000_i1660" type="#_x0000_t75" style="width:42.7pt;height:18.25pt" o:ole="">
                  <v:imagedata r:id="rId30" o:title=""/>
                </v:shape>
                <o:OLEObject Type="Embed" ProgID="Equation.DSMT4" ShapeID="_x0000_i1660" DrawAspect="Content" ObjectID="_1729333245" r:id="rId57"/>
              </w:object>
            </w:r>
          </w:p>
        </w:tc>
        <w:tc>
          <w:tcPr>
            <w:tcW w:w="1185" w:type="dxa"/>
            <w:vAlign w:val="center"/>
          </w:tcPr>
          <w:p w14:paraId="1B879E10" w14:textId="77777777" w:rsidR="00214FAF" w:rsidRPr="007F4B5E" w:rsidRDefault="00214FAF" w:rsidP="001C777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40" w:dyaOrig="360" w14:anchorId="075B8054">
                <v:shape id="_x0000_i1664" type="#_x0000_t75" style="width:42.25pt;height:18.25pt" o:ole="">
                  <v:imagedata r:id="rId32" o:title=""/>
                </v:shape>
                <o:OLEObject Type="Embed" ProgID="Equation.DSMT4" ShapeID="_x0000_i1664" DrawAspect="Content" ObjectID="_1729333246" r:id="rId58"/>
              </w:object>
            </w:r>
          </w:p>
        </w:tc>
      </w:tr>
      <w:tr w:rsidR="00214FAF" w:rsidRPr="007F4B5E" w14:paraId="50C54A58" w14:textId="77777777" w:rsidTr="001C777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4B87F5C5" w14:textId="77777777" w:rsidR="00214FAF" w:rsidRPr="007F4B5E" w:rsidRDefault="00214FAF" w:rsidP="001C7773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-0.7</w:t>
            </w:r>
          </w:p>
        </w:tc>
        <w:tc>
          <w:tcPr>
            <w:tcW w:w="1185" w:type="dxa"/>
            <w:vAlign w:val="center"/>
          </w:tcPr>
          <w:p w14:paraId="39EC729D" w14:textId="53624674" w:rsidR="00214FAF" w:rsidRPr="007F4B5E" w:rsidRDefault="005212B9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-0.7097</w:t>
            </w:r>
          </w:p>
        </w:tc>
        <w:tc>
          <w:tcPr>
            <w:tcW w:w="1493" w:type="dxa"/>
            <w:vAlign w:val="center"/>
          </w:tcPr>
          <w:p w14:paraId="3EF5C807" w14:textId="652D4336" w:rsidR="00214FAF" w:rsidRPr="007F4B5E" w:rsidRDefault="005212B9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0.026</w:t>
            </w:r>
            <w:r w:rsidR="00227146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372" w:type="dxa"/>
            <w:vAlign w:val="center"/>
          </w:tcPr>
          <w:p w14:paraId="760789F5" w14:textId="77777777" w:rsidR="00214FAF" w:rsidRPr="007F4B5E" w:rsidRDefault="00214FAF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185" w:type="dxa"/>
            <w:vAlign w:val="center"/>
          </w:tcPr>
          <w:p w14:paraId="1A447EE8" w14:textId="77777777" w:rsidR="00214FAF" w:rsidRPr="007F4B5E" w:rsidRDefault="00214FAF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214FAF" w:rsidRPr="007F4B5E" w14:paraId="44ABCA24" w14:textId="77777777" w:rsidTr="001C777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3BC1F76C" w14:textId="77777777" w:rsidR="00214FAF" w:rsidRPr="007F4B5E" w:rsidRDefault="00214FAF" w:rsidP="001C7773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279" w14:anchorId="5C56CF9C">
                <v:shape id="_x0000_i1673" type="#_x0000_t75" style="width:11.05pt;height:13.9pt" o:ole="">
                  <v:imagedata r:id="rId34" o:title=""/>
                </v:shape>
                <o:OLEObject Type="Embed" ProgID="Equation.DSMT4" ShapeID="_x0000_i1673" DrawAspect="Content" ObjectID="_1729333247" r:id="rId59"/>
              </w:object>
            </w:r>
          </w:p>
        </w:tc>
        <w:tc>
          <w:tcPr>
            <w:tcW w:w="1185" w:type="dxa"/>
            <w:vAlign w:val="center"/>
          </w:tcPr>
          <w:p w14:paraId="1B3DC1D4" w14:textId="77777777" w:rsidR="00214FAF" w:rsidRPr="007F4B5E" w:rsidRDefault="00214FAF" w:rsidP="001C777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09677D40">
                <v:shape id="_x0000_i1669" type="#_x0000_t75" style="width:11.05pt;height:16.8pt" o:ole="">
                  <v:imagedata r:id="rId36" o:title=""/>
                </v:shape>
                <o:OLEObject Type="Embed" ProgID="Equation.DSMT4" ShapeID="_x0000_i1669" DrawAspect="Content" ObjectID="_1729333248" r:id="rId60"/>
              </w:object>
            </w:r>
          </w:p>
        </w:tc>
        <w:tc>
          <w:tcPr>
            <w:tcW w:w="1493" w:type="dxa"/>
            <w:vAlign w:val="center"/>
          </w:tcPr>
          <w:p w14:paraId="2B41A275" w14:textId="77777777" w:rsidR="00214FAF" w:rsidRPr="007F4B5E" w:rsidRDefault="00214FAF" w:rsidP="001C777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0"/>
              </w:rPr>
              <w:object w:dxaOrig="639" w:dyaOrig="380" w14:anchorId="623CB11A">
                <v:shape id="_x0000_i1656" type="#_x0000_t75" style="width:32.15pt;height:19.2pt" o:ole="">
                  <v:imagedata r:id="rId38" o:title=""/>
                </v:shape>
                <o:OLEObject Type="Embed" ProgID="Equation.DSMT4" ShapeID="_x0000_i1656" DrawAspect="Content" ObjectID="_1729333249" r:id="rId61"/>
              </w:object>
            </w:r>
          </w:p>
        </w:tc>
        <w:tc>
          <w:tcPr>
            <w:tcW w:w="1372" w:type="dxa"/>
            <w:vAlign w:val="center"/>
          </w:tcPr>
          <w:p w14:paraId="10021E13" w14:textId="77777777" w:rsidR="00214FAF" w:rsidRPr="007F4B5E" w:rsidRDefault="00214FAF" w:rsidP="001C777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59" w:dyaOrig="400" w14:anchorId="4D631CC5">
                <v:shape id="_x0000_i1661" type="#_x0000_t75" style="width:42.7pt;height:20.15pt" o:ole="">
                  <v:imagedata r:id="rId40" o:title=""/>
                </v:shape>
                <o:OLEObject Type="Embed" ProgID="Equation.DSMT4" ShapeID="_x0000_i1661" DrawAspect="Content" ObjectID="_1729333250" r:id="rId62"/>
              </w:object>
            </w:r>
          </w:p>
        </w:tc>
        <w:tc>
          <w:tcPr>
            <w:tcW w:w="1185" w:type="dxa"/>
            <w:vAlign w:val="center"/>
          </w:tcPr>
          <w:p w14:paraId="3C4881E4" w14:textId="77777777" w:rsidR="00214FAF" w:rsidRPr="007F4B5E" w:rsidRDefault="00214FAF" w:rsidP="001C777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40" w:dyaOrig="400" w14:anchorId="6E5381BD">
                <v:shape id="_x0000_i1665" type="#_x0000_t75" style="width:42.25pt;height:20.15pt" o:ole="">
                  <v:imagedata r:id="rId42" o:title=""/>
                </v:shape>
                <o:OLEObject Type="Embed" ProgID="Equation.DSMT4" ShapeID="_x0000_i1665" DrawAspect="Content" ObjectID="_1729333251" r:id="rId63"/>
              </w:object>
            </w:r>
          </w:p>
        </w:tc>
      </w:tr>
      <w:tr w:rsidR="00214FAF" w:rsidRPr="007F4B5E" w14:paraId="125D3152" w14:textId="77777777" w:rsidTr="001C777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0D769768" w14:textId="77777777" w:rsidR="00214FAF" w:rsidRPr="007F4B5E" w:rsidRDefault="00214FAF" w:rsidP="001C7773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-0.2</w:t>
            </w:r>
          </w:p>
        </w:tc>
        <w:tc>
          <w:tcPr>
            <w:tcW w:w="1185" w:type="dxa"/>
            <w:vAlign w:val="center"/>
          </w:tcPr>
          <w:p w14:paraId="199B1978" w14:textId="581E8735" w:rsidR="00214FAF" w:rsidRPr="007F4B5E" w:rsidRDefault="005212B9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-0.203</w:t>
            </w:r>
            <w:r w:rsidR="00227146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493" w:type="dxa"/>
            <w:vAlign w:val="center"/>
          </w:tcPr>
          <w:p w14:paraId="6E2CDC45" w14:textId="7AC2041F" w:rsidR="00214FAF" w:rsidRPr="007F4B5E" w:rsidRDefault="005212B9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0.033</w:t>
            </w:r>
            <w:r w:rsidR="00227146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372" w:type="dxa"/>
            <w:vAlign w:val="center"/>
          </w:tcPr>
          <w:p w14:paraId="4A0B2E70" w14:textId="77777777" w:rsidR="00214FAF" w:rsidRPr="007F4B5E" w:rsidRDefault="00214FAF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185" w:type="dxa"/>
            <w:vAlign w:val="center"/>
          </w:tcPr>
          <w:p w14:paraId="2A0163C4" w14:textId="77777777" w:rsidR="00214FAF" w:rsidRPr="007F4B5E" w:rsidRDefault="00214FAF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</w:tbl>
    <w:p w14:paraId="1C39C579" w14:textId="418F979C" w:rsidR="00214FAF" w:rsidRPr="007F4B5E" w:rsidRDefault="00214FAF" w:rsidP="00214FAF">
      <w:pPr>
        <w:rPr>
          <w:rFonts w:ascii="Times New Roman" w:eastAsia="Times New Roman Uni" w:hAnsi="Times New Roman" w:cs="Times New Roman"/>
        </w:rPr>
      </w:pPr>
      <w:r w:rsidRPr="007F4B5E">
        <w:rPr>
          <w:rFonts w:ascii="Times New Roman" w:eastAsia="Times New Roman Uni" w:hAnsi="Times New Roman" w:cs="Times New Roman"/>
        </w:rPr>
        <w:t>Wald.na</w:t>
      </w:r>
      <w:r w:rsidR="00D5737D" w:rsidRPr="007F4B5E">
        <w:rPr>
          <w:rFonts w:ascii="Times New Roman" w:eastAsia="Times New Roman Uni" w:hAnsi="Times New Roman" w:cs="Times New Roman"/>
        </w:rPr>
        <w:t>：</w:t>
      </w:r>
      <w:r w:rsidR="005212B9" w:rsidRPr="007F4B5E">
        <w:rPr>
          <w:rFonts w:ascii="Times New Roman" w:eastAsia="Times New Roman Uni" w:hAnsi="Times New Roman" w:cs="Times New Roman"/>
        </w:rPr>
        <w:t>0.3002</w:t>
      </w:r>
    </w:p>
    <w:p w14:paraId="327E22FB" w14:textId="334F1F97" w:rsidR="00214FAF" w:rsidRPr="007F4B5E" w:rsidRDefault="00214FAF" w:rsidP="00D5737D">
      <w:pPr>
        <w:rPr>
          <w:rFonts w:ascii="Times New Roman" w:eastAsia="Times New Roman Uni" w:hAnsi="Times New Roman" w:cs="Times New Roman"/>
        </w:rPr>
      </w:pPr>
      <w:proofErr w:type="spellStart"/>
      <w:r w:rsidRPr="007F4B5E">
        <w:rPr>
          <w:rFonts w:ascii="Times New Roman" w:eastAsia="Times New Roman Uni" w:hAnsi="Times New Roman" w:cs="Times New Roman"/>
        </w:rPr>
        <w:t>Wald.rb</w:t>
      </w:r>
      <w:proofErr w:type="spellEnd"/>
      <w:r w:rsidR="00D5737D" w:rsidRPr="007F4B5E">
        <w:rPr>
          <w:rFonts w:ascii="Times New Roman" w:eastAsia="Times New Roman Uni" w:hAnsi="Times New Roman" w:cs="Times New Roman"/>
        </w:rPr>
        <w:t>：</w:t>
      </w:r>
      <w:r w:rsidR="005212B9" w:rsidRPr="007F4B5E">
        <w:rPr>
          <w:rFonts w:ascii="Times New Roman" w:eastAsia="Times New Roman Uni" w:hAnsi="Times New Roman" w:cs="Times New Roman"/>
        </w:rPr>
        <w:t>0.3226</w:t>
      </w:r>
    </w:p>
    <w:p w14:paraId="418CDAC4" w14:textId="7D7BABB5" w:rsidR="00D5737D" w:rsidRPr="007F4B5E" w:rsidRDefault="00D5737D" w:rsidP="00D5737D">
      <w:pPr>
        <w:rPr>
          <w:rFonts w:ascii="Times New Roman" w:eastAsia="Times New Roman Uni" w:hAnsi="Times New Roman" w:cs="Times New Roman"/>
        </w:rPr>
      </w:pPr>
      <w:r w:rsidRPr="007F4B5E">
        <w:rPr>
          <w:rFonts w:ascii="Times New Roman" w:eastAsia="Times New Roman Uni" w:hAnsi="Times New Roman" w:cs="Times New Roman"/>
        </w:rPr>
        <w:t>LR.na</w:t>
      </w:r>
      <w:r w:rsidRPr="007F4B5E">
        <w:rPr>
          <w:rFonts w:ascii="Times New Roman" w:eastAsia="Times New Roman Uni" w:hAnsi="Times New Roman" w:cs="Times New Roman"/>
        </w:rPr>
        <w:t>：</w:t>
      </w:r>
      <w:r w:rsidR="005212B9" w:rsidRPr="007F4B5E">
        <w:rPr>
          <w:rFonts w:ascii="Times New Roman" w:eastAsia="Times New Roman Uni" w:hAnsi="Times New Roman" w:cs="Times New Roman"/>
        </w:rPr>
        <w:t>1</w:t>
      </w:r>
    </w:p>
    <w:p w14:paraId="631665A3" w14:textId="6D45F6C7" w:rsidR="00D5737D" w:rsidRPr="007F4B5E" w:rsidRDefault="00D5737D">
      <w:pPr>
        <w:widowControl/>
        <w:rPr>
          <w:rFonts w:ascii="Times New Roman" w:eastAsia="Times New Roman Uni" w:hAnsi="Times New Roman" w:cs="Times New Roman"/>
        </w:rPr>
      </w:pPr>
      <w:r w:rsidRPr="007F4B5E">
        <w:rPr>
          <w:rFonts w:ascii="Times New Roman" w:eastAsia="Times New Roman Uni" w:hAnsi="Times New Roman" w:cs="Times New Roman"/>
        </w:rPr>
        <w:br w:type="page"/>
      </w:r>
    </w:p>
    <w:p w14:paraId="605CBCE7" w14:textId="318E1310" w:rsidR="00C269B8" w:rsidRPr="007F4B5E" w:rsidRDefault="00C269B8">
      <w:pPr>
        <w:rPr>
          <w:rFonts w:ascii="Times New Roman" w:hAnsi="Times New Roman" w:cs="Times New Roman"/>
        </w:rPr>
      </w:pPr>
      <w:r w:rsidRPr="007F4B5E">
        <w:rPr>
          <w:rFonts w:ascii="Times New Roman" w:hAnsi="Times New Roman" w:cs="Times New Roman"/>
        </w:rPr>
        <w:lastRenderedPageBreak/>
        <w:t xml:space="preserve">Simulation time:5000, N=200, each sequence 100, </w:t>
      </w:r>
      <w:r w:rsidR="00C55122" w:rsidRPr="007F4B5E">
        <w:rPr>
          <w:rFonts w:ascii="Times New Roman" w:hAnsi="Times New Roman" w:cs="Times New Roman"/>
        </w:rPr>
        <w:t xml:space="preserve">independent </w:t>
      </w:r>
    </w:p>
    <w:tbl>
      <w:tblPr>
        <w:tblStyle w:val="1-6"/>
        <w:tblW w:w="0" w:type="auto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  <w:gridCol w:w="1185"/>
      </w:tblGrid>
      <w:tr w:rsidR="001B641E" w:rsidRPr="007F4B5E" w14:paraId="27FF211E" w14:textId="77777777" w:rsidTr="001C777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24673F17" w14:textId="75FBFEE9" w:rsidR="001B641E" w:rsidRPr="007F4B5E" w:rsidRDefault="001B641E" w:rsidP="001C7773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00" w:dyaOrig="220" w14:anchorId="4E34E775">
                <v:shape id="_x0000_i1370" type="#_x0000_t75" style="width:10.1pt;height:11.05pt" o:ole="">
                  <v:imagedata r:id="rId4" o:title=""/>
                </v:shape>
                <o:OLEObject Type="Embed" ProgID="Equation.DSMT4" ShapeID="_x0000_i1370" DrawAspect="Content" ObjectID="_1729333252" r:id="rId64"/>
              </w:object>
            </w:r>
          </w:p>
        </w:tc>
        <w:tc>
          <w:tcPr>
            <w:tcW w:w="1185" w:type="dxa"/>
            <w:vAlign w:val="center"/>
          </w:tcPr>
          <w:p w14:paraId="70C8685A" w14:textId="6FDD3EC3" w:rsidR="001B641E" w:rsidRPr="007F4B5E" w:rsidRDefault="001B641E" w:rsidP="001C777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00" w:dyaOrig="279" w14:anchorId="602112DB">
                <v:shape id="_x0000_i1366" type="#_x0000_t75" style="width:10.1pt;height:13.9pt" o:ole="">
                  <v:imagedata r:id="rId6" o:title=""/>
                </v:shape>
                <o:OLEObject Type="Embed" ProgID="Equation.DSMT4" ShapeID="_x0000_i1366" DrawAspect="Content" ObjectID="_1729333253" r:id="rId65"/>
              </w:object>
            </w:r>
          </w:p>
        </w:tc>
        <w:tc>
          <w:tcPr>
            <w:tcW w:w="1493" w:type="dxa"/>
            <w:vAlign w:val="center"/>
          </w:tcPr>
          <w:p w14:paraId="27EC1E56" w14:textId="76674A0E" w:rsidR="001B641E" w:rsidRPr="007F4B5E" w:rsidRDefault="001B641E" w:rsidP="001C777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600" w:dyaOrig="360" w14:anchorId="5993EEB9">
                <v:shape id="_x0000_i1358" type="#_x0000_t75" style="width:30.25pt;height:18.25pt" o:ole="">
                  <v:imagedata r:id="rId8" o:title=""/>
                </v:shape>
                <o:OLEObject Type="Embed" ProgID="Equation.DSMT4" ShapeID="_x0000_i1358" DrawAspect="Content" ObjectID="_1729333254" r:id="rId66"/>
              </w:object>
            </w:r>
          </w:p>
        </w:tc>
        <w:tc>
          <w:tcPr>
            <w:tcW w:w="1372" w:type="dxa"/>
            <w:vAlign w:val="center"/>
          </w:tcPr>
          <w:p w14:paraId="28549FF0" w14:textId="2FFB4939" w:rsidR="001B641E" w:rsidRPr="007F4B5E" w:rsidRDefault="001B641E" w:rsidP="001C777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40" w:dyaOrig="360" w14:anchorId="09C043F2">
                <v:shape id="_x0000_i1357" type="#_x0000_t75" style="width:42.25pt;height:18.25pt" o:ole="">
                  <v:imagedata r:id="rId10" o:title=""/>
                </v:shape>
                <o:OLEObject Type="Embed" ProgID="Equation.DSMT4" ShapeID="_x0000_i1357" DrawAspect="Content" ObjectID="_1729333255" r:id="rId67"/>
              </w:object>
            </w:r>
          </w:p>
        </w:tc>
        <w:tc>
          <w:tcPr>
            <w:tcW w:w="1185" w:type="dxa"/>
            <w:vAlign w:val="center"/>
          </w:tcPr>
          <w:p w14:paraId="518873BB" w14:textId="21DDFD29" w:rsidR="001B641E" w:rsidRPr="007F4B5E" w:rsidRDefault="001B641E" w:rsidP="001C777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20" w:dyaOrig="360" w14:anchorId="47E604D8">
                <v:shape id="_x0000_i1362" type="#_x0000_t75" style="width:40.8pt;height:18.25pt" o:ole="">
                  <v:imagedata r:id="rId12" o:title=""/>
                </v:shape>
                <o:OLEObject Type="Embed" ProgID="Equation.DSMT4" ShapeID="_x0000_i1362" DrawAspect="Content" ObjectID="_1729333256" r:id="rId68"/>
              </w:object>
            </w:r>
          </w:p>
        </w:tc>
      </w:tr>
      <w:tr w:rsidR="00FB40AF" w:rsidRPr="007F4B5E" w14:paraId="1F48BA1C" w14:textId="77777777" w:rsidTr="001C777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52F255BC" w14:textId="3081BE36" w:rsidR="00FB40AF" w:rsidRPr="007F4B5E" w:rsidRDefault="00FB40AF" w:rsidP="001C7773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0.1</w:t>
            </w:r>
          </w:p>
        </w:tc>
        <w:tc>
          <w:tcPr>
            <w:tcW w:w="1185" w:type="dxa"/>
            <w:vAlign w:val="center"/>
          </w:tcPr>
          <w:p w14:paraId="7D4C523B" w14:textId="3A8A5C74" w:rsidR="00FB40AF" w:rsidRPr="007F4B5E" w:rsidRDefault="00FB40AF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0.0951</w:t>
            </w:r>
          </w:p>
        </w:tc>
        <w:tc>
          <w:tcPr>
            <w:tcW w:w="1493" w:type="dxa"/>
            <w:vAlign w:val="center"/>
          </w:tcPr>
          <w:p w14:paraId="35CFE244" w14:textId="70CECBF5" w:rsidR="00FB40AF" w:rsidRPr="007F4B5E" w:rsidRDefault="00FB40AF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0.0130</w:t>
            </w:r>
          </w:p>
        </w:tc>
        <w:tc>
          <w:tcPr>
            <w:tcW w:w="1372" w:type="dxa"/>
            <w:vAlign w:val="center"/>
          </w:tcPr>
          <w:p w14:paraId="032823CC" w14:textId="3C5EB752" w:rsidR="00FB40AF" w:rsidRPr="007F4B5E" w:rsidRDefault="00FB40AF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185" w:type="dxa"/>
            <w:vAlign w:val="center"/>
          </w:tcPr>
          <w:p w14:paraId="35F1FB76" w14:textId="7EFC9EA2" w:rsidR="00FB40AF" w:rsidRPr="007F4B5E" w:rsidRDefault="00FB40AF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FB40AF" w:rsidRPr="007F4B5E" w14:paraId="4EE84C9A" w14:textId="77777777" w:rsidTr="001C777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01A65298" w14:textId="7ACA410B" w:rsidR="00FB40AF" w:rsidRPr="007F4B5E" w:rsidRDefault="00FB40AF" w:rsidP="001C7773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260" w14:anchorId="468AE55B">
                <v:shape id="_x0000_i1749" type="#_x0000_t75" style="width:10.1pt;height:12.95pt" o:ole="">
                  <v:imagedata r:id="rId14" o:title=""/>
                </v:shape>
                <o:OLEObject Type="Embed" ProgID="Equation.DSMT4" ShapeID="_x0000_i1749" DrawAspect="Content" ObjectID="_1729333257" r:id="rId69"/>
              </w:object>
            </w:r>
          </w:p>
        </w:tc>
        <w:tc>
          <w:tcPr>
            <w:tcW w:w="1185" w:type="dxa"/>
            <w:vAlign w:val="center"/>
          </w:tcPr>
          <w:p w14:paraId="16A2E57B" w14:textId="2C26BB94" w:rsidR="00FB40AF" w:rsidRPr="007F4B5E" w:rsidRDefault="00FB40AF" w:rsidP="001C777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2A1614BF">
                <v:shape id="_x0000_i1752" type="#_x0000_t75" style="width:10.1pt;height:16.8pt" o:ole="">
                  <v:imagedata r:id="rId16" o:title=""/>
                </v:shape>
                <o:OLEObject Type="Embed" ProgID="Equation.DSMT4" ShapeID="_x0000_i1752" DrawAspect="Content" ObjectID="_1729333258" r:id="rId70"/>
              </w:object>
            </w:r>
          </w:p>
        </w:tc>
        <w:tc>
          <w:tcPr>
            <w:tcW w:w="1493" w:type="dxa"/>
            <w:vAlign w:val="center"/>
          </w:tcPr>
          <w:p w14:paraId="64BB4AC3" w14:textId="5D035945" w:rsidR="00FB40AF" w:rsidRPr="007F4B5E" w:rsidRDefault="00FB40AF" w:rsidP="001C777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0"/>
              </w:rPr>
              <w:object w:dxaOrig="620" w:dyaOrig="360" w14:anchorId="702BD7D1">
                <v:shape id="_x0000_i1753" type="#_x0000_t75" style="width:31.2pt;height:18.25pt" o:ole="">
                  <v:imagedata r:id="rId18" o:title=""/>
                </v:shape>
                <o:OLEObject Type="Embed" ProgID="Equation.DSMT4" ShapeID="_x0000_i1753" DrawAspect="Content" ObjectID="_1729333259" r:id="rId71"/>
              </w:object>
            </w:r>
          </w:p>
        </w:tc>
        <w:tc>
          <w:tcPr>
            <w:tcW w:w="1372" w:type="dxa"/>
            <w:vAlign w:val="center"/>
          </w:tcPr>
          <w:p w14:paraId="003007DE" w14:textId="4540F34B" w:rsidR="00FB40AF" w:rsidRPr="007F4B5E" w:rsidRDefault="00FB40AF" w:rsidP="001C777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59" w:dyaOrig="360" w14:anchorId="4ED7BB80">
                <v:shape id="_x0000_i1754" type="#_x0000_t75" style="width:42.7pt;height:18.25pt" o:ole="">
                  <v:imagedata r:id="rId20" o:title=""/>
                </v:shape>
                <o:OLEObject Type="Embed" ProgID="Equation.DSMT4" ShapeID="_x0000_i1754" DrawAspect="Content" ObjectID="_1729333260" r:id="rId72"/>
              </w:object>
            </w:r>
          </w:p>
        </w:tc>
        <w:tc>
          <w:tcPr>
            <w:tcW w:w="1185" w:type="dxa"/>
            <w:vAlign w:val="center"/>
          </w:tcPr>
          <w:p w14:paraId="4DAA733D" w14:textId="304A1D5A" w:rsidR="00FB40AF" w:rsidRPr="007F4B5E" w:rsidRDefault="00FB40AF" w:rsidP="001C777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40" w:dyaOrig="360" w14:anchorId="2680A517">
                <v:shape id="_x0000_i1755" type="#_x0000_t75" style="width:42.25pt;height:18.25pt" o:ole="">
                  <v:imagedata r:id="rId22" o:title=""/>
                </v:shape>
                <o:OLEObject Type="Embed" ProgID="Equation.DSMT4" ShapeID="_x0000_i1755" DrawAspect="Content" ObjectID="_1729333261" r:id="rId73"/>
              </w:object>
            </w:r>
          </w:p>
        </w:tc>
      </w:tr>
      <w:tr w:rsidR="00FB40AF" w:rsidRPr="007F4B5E" w14:paraId="1D1A8684" w14:textId="77777777" w:rsidTr="001C777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0C4A76BC" w14:textId="2A283B0F" w:rsidR="00FB40AF" w:rsidRPr="007F4B5E" w:rsidRDefault="00FB40AF" w:rsidP="001C7773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0.4</w:t>
            </w:r>
          </w:p>
        </w:tc>
        <w:tc>
          <w:tcPr>
            <w:tcW w:w="1185" w:type="dxa"/>
            <w:vAlign w:val="center"/>
          </w:tcPr>
          <w:p w14:paraId="798490A1" w14:textId="2654CFCD" w:rsidR="00FB40AF" w:rsidRPr="007F4B5E" w:rsidRDefault="00FB40AF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0.4012</w:t>
            </w:r>
          </w:p>
        </w:tc>
        <w:tc>
          <w:tcPr>
            <w:tcW w:w="1493" w:type="dxa"/>
            <w:vAlign w:val="center"/>
          </w:tcPr>
          <w:p w14:paraId="1FB9B42F" w14:textId="6BF6A96E" w:rsidR="00FB40AF" w:rsidRPr="007F4B5E" w:rsidRDefault="00FB40AF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0.0132</w:t>
            </w:r>
          </w:p>
        </w:tc>
        <w:tc>
          <w:tcPr>
            <w:tcW w:w="1372" w:type="dxa"/>
            <w:vAlign w:val="center"/>
          </w:tcPr>
          <w:p w14:paraId="32423728" w14:textId="1E10220A" w:rsidR="00FB40AF" w:rsidRPr="007F4B5E" w:rsidRDefault="00FB40AF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0.01</w:t>
            </w:r>
            <w:r w:rsidR="00227146"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1185" w:type="dxa"/>
            <w:vAlign w:val="center"/>
          </w:tcPr>
          <w:p w14:paraId="314AC955" w14:textId="78A14682" w:rsidR="00FB40AF" w:rsidRPr="007F4B5E" w:rsidRDefault="00FB40AF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0.012</w:t>
            </w:r>
            <w:r w:rsidR="00227146">
              <w:rPr>
                <w:rFonts w:ascii="Times New Roman" w:hAnsi="Times New Roman" w:cs="Times New Roman"/>
              </w:rPr>
              <w:t>8</w:t>
            </w:r>
          </w:p>
        </w:tc>
      </w:tr>
      <w:tr w:rsidR="00FB40AF" w:rsidRPr="007F4B5E" w14:paraId="4A9CBE31" w14:textId="77777777" w:rsidTr="001C777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40CF9878" w14:textId="2FC16ACC" w:rsidR="00FB40AF" w:rsidRPr="007F4B5E" w:rsidRDefault="00FB40AF" w:rsidP="001C7773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260" w14:anchorId="00AE1788">
                <v:shape id="_x0000_i1750" type="#_x0000_t75" style="width:10.1pt;height:12.95pt" o:ole="">
                  <v:imagedata r:id="rId24" o:title=""/>
                </v:shape>
                <o:OLEObject Type="Embed" ProgID="Equation.DSMT4" ShapeID="_x0000_i1750" DrawAspect="Content" ObjectID="_1729333262" r:id="rId74"/>
              </w:object>
            </w:r>
          </w:p>
        </w:tc>
        <w:tc>
          <w:tcPr>
            <w:tcW w:w="1185" w:type="dxa"/>
            <w:vAlign w:val="center"/>
          </w:tcPr>
          <w:p w14:paraId="33334EAF" w14:textId="36E38C30" w:rsidR="00FB40AF" w:rsidRPr="007F4B5E" w:rsidRDefault="00FB40AF" w:rsidP="001C777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0252A07D">
                <v:shape id="_x0000_i1756" type="#_x0000_t75" style="width:10.1pt;height:16.8pt" o:ole="">
                  <v:imagedata r:id="rId26" o:title=""/>
                </v:shape>
                <o:OLEObject Type="Embed" ProgID="Equation.DSMT4" ShapeID="_x0000_i1756" DrawAspect="Content" ObjectID="_1729333263" r:id="rId75"/>
              </w:object>
            </w:r>
          </w:p>
        </w:tc>
        <w:tc>
          <w:tcPr>
            <w:tcW w:w="1493" w:type="dxa"/>
            <w:vAlign w:val="center"/>
          </w:tcPr>
          <w:p w14:paraId="77191C57" w14:textId="26108F08" w:rsidR="00FB40AF" w:rsidRPr="007F4B5E" w:rsidRDefault="00FB40AF" w:rsidP="001C777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0"/>
              </w:rPr>
              <w:object w:dxaOrig="620" w:dyaOrig="360" w14:anchorId="7773870A">
                <v:shape id="_x0000_i1757" type="#_x0000_t75" style="width:31.2pt;height:18.25pt" o:ole="">
                  <v:imagedata r:id="rId28" o:title=""/>
                </v:shape>
                <o:OLEObject Type="Embed" ProgID="Equation.DSMT4" ShapeID="_x0000_i1757" DrawAspect="Content" ObjectID="_1729333264" r:id="rId76"/>
              </w:object>
            </w:r>
          </w:p>
        </w:tc>
        <w:tc>
          <w:tcPr>
            <w:tcW w:w="1372" w:type="dxa"/>
            <w:vAlign w:val="center"/>
          </w:tcPr>
          <w:p w14:paraId="19613343" w14:textId="1E511707" w:rsidR="00FB40AF" w:rsidRPr="007F4B5E" w:rsidRDefault="00FB40AF" w:rsidP="001C777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59" w:dyaOrig="360" w14:anchorId="526596A5">
                <v:shape id="_x0000_i1758" type="#_x0000_t75" style="width:42.7pt;height:18.25pt" o:ole="">
                  <v:imagedata r:id="rId30" o:title=""/>
                </v:shape>
                <o:OLEObject Type="Embed" ProgID="Equation.DSMT4" ShapeID="_x0000_i1758" DrawAspect="Content" ObjectID="_1729333265" r:id="rId77"/>
              </w:object>
            </w:r>
          </w:p>
        </w:tc>
        <w:tc>
          <w:tcPr>
            <w:tcW w:w="1185" w:type="dxa"/>
            <w:vAlign w:val="center"/>
          </w:tcPr>
          <w:p w14:paraId="40F85C58" w14:textId="325CC2B4" w:rsidR="00FB40AF" w:rsidRPr="007F4B5E" w:rsidRDefault="00FB40AF" w:rsidP="001C777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40" w:dyaOrig="360" w14:anchorId="51151F40">
                <v:shape id="_x0000_i1759" type="#_x0000_t75" style="width:42.25pt;height:18.25pt" o:ole="">
                  <v:imagedata r:id="rId32" o:title=""/>
                </v:shape>
                <o:OLEObject Type="Embed" ProgID="Equation.DSMT4" ShapeID="_x0000_i1759" DrawAspect="Content" ObjectID="_1729333266" r:id="rId78"/>
              </w:object>
            </w:r>
          </w:p>
        </w:tc>
      </w:tr>
      <w:tr w:rsidR="00FB40AF" w:rsidRPr="007F4B5E" w14:paraId="7F7E92FA" w14:textId="77777777" w:rsidTr="001C777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5F5D47D3" w14:textId="16347FA1" w:rsidR="00FB40AF" w:rsidRPr="007F4B5E" w:rsidRDefault="00FB40AF" w:rsidP="001C7773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-0.7</w:t>
            </w:r>
          </w:p>
        </w:tc>
        <w:tc>
          <w:tcPr>
            <w:tcW w:w="1185" w:type="dxa"/>
            <w:vAlign w:val="center"/>
          </w:tcPr>
          <w:p w14:paraId="06810CEA" w14:textId="1264A7E9" w:rsidR="00FB40AF" w:rsidRPr="007F4B5E" w:rsidRDefault="00FB40AF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-0.7047</w:t>
            </w:r>
          </w:p>
        </w:tc>
        <w:tc>
          <w:tcPr>
            <w:tcW w:w="1493" w:type="dxa"/>
            <w:vAlign w:val="center"/>
          </w:tcPr>
          <w:p w14:paraId="18995181" w14:textId="48735E87" w:rsidR="00FB40AF" w:rsidRPr="007F4B5E" w:rsidRDefault="00FB40AF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0.0129</w:t>
            </w:r>
          </w:p>
        </w:tc>
        <w:tc>
          <w:tcPr>
            <w:tcW w:w="1372" w:type="dxa"/>
            <w:vAlign w:val="center"/>
          </w:tcPr>
          <w:p w14:paraId="4CD89243" w14:textId="2D2E649C" w:rsidR="00FB40AF" w:rsidRPr="007F4B5E" w:rsidRDefault="00FB40AF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185" w:type="dxa"/>
            <w:vAlign w:val="center"/>
          </w:tcPr>
          <w:p w14:paraId="2B6FEA5C" w14:textId="757F3C04" w:rsidR="00FB40AF" w:rsidRPr="007F4B5E" w:rsidRDefault="00FB40AF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FB40AF" w:rsidRPr="007F4B5E" w14:paraId="3BEBD7D1" w14:textId="77777777" w:rsidTr="001C777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7A39371D" w14:textId="1A9435F1" w:rsidR="00FB40AF" w:rsidRPr="007F4B5E" w:rsidRDefault="00FB40AF" w:rsidP="001C7773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279" w14:anchorId="5F4B794C">
                <v:shape id="_x0000_i1751" type="#_x0000_t75" style="width:11.05pt;height:13.9pt" o:ole="">
                  <v:imagedata r:id="rId34" o:title=""/>
                </v:shape>
                <o:OLEObject Type="Embed" ProgID="Equation.DSMT4" ShapeID="_x0000_i1751" DrawAspect="Content" ObjectID="_1729333267" r:id="rId79"/>
              </w:object>
            </w:r>
          </w:p>
        </w:tc>
        <w:tc>
          <w:tcPr>
            <w:tcW w:w="1185" w:type="dxa"/>
            <w:vAlign w:val="center"/>
          </w:tcPr>
          <w:p w14:paraId="6780C990" w14:textId="75F6890D" w:rsidR="00FB40AF" w:rsidRPr="007F4B5E" w:rsidRDefault="00FB40AF" w:rsidP="001C777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4D5CA36E">
                <v:shape id="_x0000_i1760" type="#_x0000_t75" style="width:11.05pt;height:16.8pt" o:ole="">
                  <v:imagedata r:id="rId36" o:title=""/>
                </v:shape>
                <o:OLEObject Type="Embed" ProgID="Equation.DSMT4" ShapeID="_x0000_i1760" DrawAspect="Content" ObjectID="_1729333268" r:id="rId80"/>
              </w:object>
            </w:r>
          </w:p>
        </w:tc>
        <w:tc>
          <w:tcPr>
            <w:tcW w:w="1493" w:type="dxa"/>
            <w:vAlign w:val="center"/>
          </w:tcPr>
          <w:p w14:paraId="00044129" w14:textId="460D7977" w:rsidR="00FB40AF" w:rsidRPr="007F4B5E" w:rsidRDefault="00FB40AF" w:rsidP="001C777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0"/>
              </w:rPr>
              <w:object w:dxaOrig="639" w:dyaOrig="380" w14:anchorId="7E8EC44B">
                <v:shape id="_x0000_i1761" type="#_x0000_t75" style="width:32.15pt;height:19.2pt" o:ole="">
                  <v:imagedata r:id="rId38" o:title=""/>
                </v:shape>
                <o:OLEObject Type="Embed" ProgID="Equation.DSMT4" ShapeID="_x0000_i1761" DrawAspect="Content" ObjectID="_1729333269" r:id="rId81"/>
              </w:object>
            </w:r>
          </w:p>
        </w:tc>
        <w:tc>
          <w:tcPr>
            <w:tcW w:w="1372" w:type="dxa"/>
            <w:vAlign w:val="center"/>
          </w:tcPr>
          <w:p w14:paraId="3E446B7B" w14:textId="584DA453" w:rsidR="00FB40AF" w:rsidRPr="007F4B5E" w:rsidRDefault="00FB40AF" w:rsidP="001C777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59" w:dyaOrig="400" w14:anchorId="3E658936">
                <v:shape id="_x0000_i1762" type="#_x0000_t75" style="width:42.7pt;height:20.15pt" o:ole="">
                  <v:imagedata r:id="rId40" o:title=""/>
                </v:shape>
                <o:OLEObject Type="Embed" ProgID="Equation.DSMT4" ShapeID="_x0000_i1762" DrawAspect="Content" ObjectID="_1729333270" r:id="rId82"/>
              </w:object>
            </w:r>
          </w:p>
        </w:tc>
        <w:tc>
          <w:tcPr>
            <w:tcW w:w="1185" w:type="dxa"/>
            <w:vAlign w:val="center"/>
          </w:tcPr>
          <w:p w14:paraId="61DC2041" w14:textId="068862D2" w:rsidR="00FB40AF" w:rsidRPr="007F4B5E" w:rsidRDefault="00FB40AF" w:rsidP="001C777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40" w:dyaOrig="400" w14:anchorId="36481633">
                <v:shape id="_x0000_i1763" type="#_x0000_t75" style="width:42.25pt;height:20.15pt" o:ole="">
                  <v:imagedata r:id="rId42" o:title=""/>
                </v:shape>
                <o:OLEObject Type="Embed" ProgID="Equation.DSMT4" ShapeID="_x0000_i1763" DrawAspect="Content" ObjectID="_1729333271" r:id="rId83"/>
              </w:object>
            </w:r>
          </w:p>
        </w:tc>
      </w:tr>
      <w:tr w:rsidR="00FB40AF" w:rsidRPr="007F4B5E" w14:paraId="6D48AF83" w14:textId="77777777" w:rsidTr="001C777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527C7131" w14:textId="37D28D3C" w:rsidR="00FB40AF" w:rsidRPr="007F4B5E" w:rsidRDefault="00FB40AF" w:rsidP="001C7773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-0.2</w:t>
            </w:r>
          </w:p>
        </w:tc>
        <w:tc>
          <w:tcPr>
            <w:tcW w:w="1185" w:type="dxa"/>
            <w:vAlign w:val="center"/>
          </w:tcPr>
          <w:p w14:paraId="6470D98F" w14:textId="3943BFEC" w:rsidR="00FB40AF" w:rsidRPr="007F4B5E" w:rsidRDefault="00FB40AF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-0.2006</w:t>
            </w:r>
          </w:p>
        </w:tc>
        <w:tc>
          <w:tcPr>
            <w:tcW w:w="1493" w:type="dxa"/>
            <w:vAlign w:val="center"/>
          </w:tcPr>
          <w:p w14:paraId="0B0F36C7" w14:textId="0CFE49DF" w:rsidR="00FB40AF" w:rsidRPr="007F4B5E" w:rsidRDefault="00FB40AF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0.0091</w:t>
            </w:r>
          </w:p>
        </w:tc>
        <w:tc>
          <w:tcPr>
            <w:tcW w:w="1372" w:type="dxa"/>
            <w:vAlign w:val="center"/>
          </w:tcPr>
          <w:p w14:paraId="61B518D4" w14:textId="1D9C6DE5" w:rsidR="00FB40AF" w:rsidRPr="007F4B5E" w:rsidRDefault="00FB40AF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185" w:type="dxa"/>
            <w:vAlign w:val="center"/>
          </w:tcPr>
          <w:p w14:paraId="7B86611E" w14:textId="61127EEE" w:rsidR="00FB40AF" w:rsidRPr="007F4B5E" w:rsidRDefault="00FB40AF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</w:tbl>
    <w:p w14:paraId="29D6BCAE" w14:textId="61BB1346" w:rsidR="00D5737D" w:rsidRPr="007F4B5E" w:rsidRDefault="00C55122" w:rsidP="00D5737D">
      <w:pPr>
        <w:rPr>
          <w:rFonts w:ascii="Times New Roman" w:eastAsia="Times New Roman Uni" w:hAnsi="Times New Roman" w:cs="Times New Roman"/>
        </w:rPr>
      </w:pPr>
      <w:r w:rsidRPr="007F4B5E">
        <w:rPr>
          <w:rFonts w:ascii="Times New Roman" w:eastAsia="Times New Roman Uni" w:hAnsi="Times New Roman" w:cs="Times New Roman"/>
        </w:rPr>
        <w:t>Wald.n</w:t>
      </w:r>
      <w:r w:rsidR="00D5737D" w:rsidRPr="007F4B5E">
        <w:rPr>
          <w:rFonts w:ascii="Times New Roman" w:eastAsia="Times New Roman Uni" w:hAnsi="Times New Roman" w:cs="Times New Roman"/>
        </w:rPr>
        <w:t>a</w:t>
      </w:r>
      <w:r w:rsidR="00D5737D" w:rsidRPr="007F4B5E">
        <w:rPr>
          <w:rFonts w:ascii="Times New Roman" w:eastAsia="Times New Roman Uni" w:hAnsi="Times New Roman" w:cs="Times New Roman"/>
        </w:rPr>
        <w:t>：</w:t>
      </w:r>
      <w:r w:rsidR="00FB40AF" w:rsidRPr="007F4B5E">
        <w:rPr>
          <w:rFonts w:ascii="Times New Roman" w:eastAsia="Times New Roman Uni" w:hAnsi="Times New Roman" w:cs="Times New Roman"/>
        </w:rPr>
        <w:t>0.0526</w:t>
      </w:r>
    </w:p>
    <w:p w14:paraId="2E111A41" w14:textId="19BA68F8" w:rsidR="00D5737D" w:rsidRPr="007F4B5E" w:rsidRDefault="00D5737D" w:rsidP="00D5737D">
      <w:pPr>
        <w:rPr>
          <w:rFonts w:ascii="Times New Roman" w:eastAsia="Times New Roman Uni" w:hAnsi="Times New Roman" w:cs="Times New Roman"/>
        </w:rPr>
      </w:pPr>
      <w:proofErr w:type="spellStart"/>
      <w:r w:rsidRPr="007F4B5E">
        <w:rPr>
          <w:rFonts w:ascii="Times New Roman" w:eastAsia="Times New Roman Uni" w:hAnsi="Times New Roman" w:cs="Times New Roman"/>
        </w:rPr>
        <w:t>Wald.rb</w:t>
      </w:r>
      <w:proofErr w:type="spellEnd"/>
      <w:r w:rsidRPr="007F4B5E">
        <w:rPr>
          <w:rFonts w:ascii="Times New Roman" w:eastAsia="Times New Roman Uni" w:hAnsi="Times New Roman" w:cs="Times New Roman"/>
        </w:rPr>
        <w:t>：</w:t>
      </w:r>
      <w:r w:rsidR="00FB40AF" w:rsidRPr="007F4B5E">
        <w:rPr>
          <w:rFonts w:ascii="Times New Roman" w:eastAsia="Times New Roman Uni" w:hAnsi="Times New Roman" w:cs="Times New Roman"/>
        </w:rPr>
        <w:t>0.0512</w:t>
      </w:r>
    </w:p>
    <w:p w14:paraId="05329F53" w14:textId="4E7A5C3B" w:rsidR="00D5737D" w:rsidRPr="007F4B5E" w:rsidRDefault="00D5737D" w:rsidP="00D5737D">
      <w:pPr>
        <w:rPr>
          <w:rFonts w:ascii="Times New Roman" w:eastAsia="Times New Roman Uni" w:hAnsi="Times New Roman" w:cs="Times New Roman"/>
        </w:rPr>
      </w:pPr>
      <w:r w:rsidRPr="007F4B5E">
        <w:rPr>
          <w:rFonts w:ascii="Times New Roman" w:eastAsia="Times New Roman Uni" w:hAnsi="Times New Roman" w:cs="Times New Roman"/>
        </w:rPr>
        <w:t>LR.na</w:t>
      </w:r>
      <w:r w:rsidRPr="007F4B5E">
        <w:rPr>
          <w:rFonts w:ascii="Times New Roman" w:eastAsia="Times New Roman Uni" w:hAnsi="Times New Roman" w:cs="Times New Roman"/>
        </w:rPr>
        <w:t>：</w:t>
      </w:r>
      <w:r w:rsidR="00FB40AF" w:rsidRPr="007F4B5E">
        <w:rPr>
          <w:rFonts w:ascii="Times New Roman" w:eastAsia="Times New Roman Uni" w:hAnsi="Times New Roman" w:cs="Times New Roman"/>
        </w:rPr>
        <w:t>1</w:t>
      </w:r>
    </w:p>
    <w:p w14:paraId="2D0671E7" w14:textId="25C6BA38" w:rsidR="00C55122" w:rsidRPr="007F4B5E" w:rsidRDefault="00C55122" w:rsidP="00C55122">
      <w:pPr>
        <w:rPr>
          <w:rFonts w:ascii="Times New Roman" w:hAnsi="Times New Roman" w:cs="Times New Roman"/>
        </w:rPr>
      </w:pPr>
      <w:r w:rsidRPr="007F4B5E">
        <w:rPr>
          <w:rFonts w:ascii="Times New Roman" w:hAnsi="Times New Roman" w:cs="Times New Roman"/>
        </w:rPr>
        <w:t xml:space="preserve">Simulation time:5000, N=200, each sequence 100, </w:t>
      </w:r>
      <w:r w:rsidRPr="007F4B5E">
        <w:rPr>
          <w:rFonts w:ascii="Times New Roman" w:hAnsi="Times New Roman" w:cs="Times New Roman"/>
        </w:rPr>
        <w:t>correlated</w:t>
      </w:r>
    </w:p>
    <w:tbl>
      <w:tblPr>
        <w:tblStyle w:val="1-5"/>
        <w:tblW w:w="0" w:type="auto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  <w:gridCol w:w="1185"/>
      </w:tblGrid>
      <w:tr w:rsidR="00C55122" w:rsidRPr="007F4B5E" w14:paraId="2491832B" w14:textId="77777777" w:rsidTr="001C777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6B4C8055" w14:textId="77777777" w:rsidR="00C55122" w:rsidRPr="007F4B5E" w:rsidRDefault="00C55122" w:rsidP="001C7773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00" w:dyaOrig="220" w14:anchorId="366E5FC0">
                <v:shape id="_x0000_i1630" type="#_x0000_t75" style="width:10.1pt;height:11.05pt" o:ole="">
                  <v:imagedata r:id="rId4" o:title=""/>
                </v:shape>
                <o:OLEObject Type="Embed" ProgID="Equation.DSMT4" ShapeID="_x0000_i1630" DrawAspect="Content" ObjectID="_1729333272" r:id="rId84"/>
              </w:object>
            </w:r>
          </w:p>
        </w:tc>
        <w:tc>
          <w:tcPr>
            <w:tcW w:w="1185" w:type="dxa"/>
            <w:vAlign w:val="center"/>
          </w:tcPr>
          <w:p w14:paraId="70E43FC7" w14:textId="77777777" w:rsidR="00C55122" w:rsidRPr="007F4B5E" w:rsidRDefault="00C55122" w:rsidP="001C777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00" w:dyaOrig="279" w14:anchorId="435C1EEB">
                <v:shape id="_x0000_i1626" type="#_x0000_t75" style="width:10.1pt;height:13.9pt" o:ole="">
                  <v:imagedata r:id="rId6" o:title=""/>
                </v:shape>
                <o:OLEObject Type="Embed" ProgID="Equation.DSMT4" ShapeID="_x0000_i1626" DrawAspect="Content" ObjectID="_1729333273" r:id="rId85"/>
              </w:object>
            </w:r>
          </w:p>
        </w:tc>
        <w:tc>
          <w:tcPr>
            <w:tcW w:w="1493" w:type="dxa"/>
            <w:vAlign w:val="center"/>
          </w:tcPr>
          <w:p w14:paraId="7F6F9BB7" w14:textId="77777777" w:rsidR="00C55122" w:rsidRPr="007F4B5E" w:rsidRDefault="00C55122" w:rsidP="001C777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600" w:dyaOrig="360" w14:anchorId="401AF2DD">
                <v:shape id="_x0000_i1618" type="#_x0000_t75" style="width:30.25pt;height:18.25pt" o:ole="">
                  <v:imagedata r:id="rId8" o:title=""/>
                </v:shape>
                <o:OLEObject Type="Embed" ProgID="Equation.DSMT4" ShapeID="_x0000_i1618" DrawAspect="Content" ObjectID="_1729333274" r:id="rId86"/>
              </w:object>
            </w:r>
          </w:p>
        </w:tc>
        <w:tc>
          <w:tcPr>
            <w:tcW w:w="1372" w:type="dxa"/>
            <w:vAlign w:val="center"/>
          </w:tcPr>
          <w:p w14:paraId="77B5C75E" w14:textId="77777777" w:rsidR="00C55122" w:rsidRPr="007F4B5E" w:rsidRDefault="00C55122" w:rsidP="001C777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40" w:dyaOrig="360" w14:anchorId="64E3EBCA">
                <v:shape id="_x0000_i1617" type="#_x0000_t75" style="width:42.25pt;height:18.25pt" o:ole="">
                  <v:imagedata r:id="rId10" o:title=""/>
                </v:shape>
                <o:OLEObject Type="Embed" ProgID="Equation.DSMT4" ShapeID="_x0000_i1617" DrawAspect="Content" ObjectID="_1729333275" r:id="rId87"/>
              </w:object>
            </w:r>
          </w:p>
        </w:tc>
        <w:tc>
          <w:tcPr>
            <w:tcW w:w="1185" w:type="dxa"/>
            <w:vAlign w:val="center"/>
          </w:tcPr>
          <w:p w14:paraId="13AE6626" w14:textId="77777777" w:rsidR="00C55122" w:rsidRPr="007F4B5E" w:rsidRDefault="00C55122" w:rsidP="001C777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20" w:dyaOrig="360" w14:anchorId="16D9869E">
                <v:shape id="_x0000_i1622" type="#_x0000_t75" style="width:40.8pt;height:18.25pt" o:ole="">
                  <v:imagedata r:id="rId12" o:title=""/>
                </v:shape>
                <o:OLEObject Type="Embed" ProgID="Equation.DSMT4" ShapeID="_x0000_i1622" DrawAspect="Content" ObjectID="_1729333276" r:id="rId88"/>
              </w:object>
            </w:r>
          </w:p>
        </w:tc>
      </w:tr>
      <w:tr w:rsidR="00C55122" w:rsidRPr="007F4B5E" w14:paraId="20953B3A" w14:textId="77777777" w:rsidTr="001C777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7D61C768" w14:textId="77777777" w:rsidR="00C55122" w:rsidRPr="007F4B5E" w:rsidRDefault="00C55122" w:rsidP="001C7773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0.1</w:t>
            </w:r>
          </w:p>
        </w:tc>
        <w:tc>
          <w:tcPr>
            <w:tcW w:w="1185" w:type="dxa"/>
            <w:vAlign w:val="center"/>
          </w:tcPr>
          <w:p w14:paraId="2B2BE93A" w14:textId="1CDA2D43" w:rsidR="00C55122" w:rsidRPr="007F4B5E" w:rsidRDefault="00FB40AF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0.095</w:t>
            </w:r>
            <w:r w:rsidR="00227146">
              <w:rPr>
                <w:rFonts w:ascii="Times New Roman" w:eastAsia="Times New Roman Uni" w:hAnsi="Times New Roman" w:cs="Times New Roman"/>
              </w:rPr>
              <w:t>8</w:t>
            </w:r>
          </w:p>
        </w:tc>
        <w:tc>
          <w:tcPr>
            <w:tcW w:w="1493" w:type="dxa"/>
            <w:vAlign w:val="center"/>
          </w:tcPr>
          <w:p w14:paraId="4E9F2711" w14:textId="6044A502" w:rsidR="00C55122" w:rsidRPr="007F4B5E" w:rsidRDefault="00FB40AF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0.0107</w:t>
            </w:r>
          </w:p>
        </w:tc>
        <w:tc>
          <w:tcPr>
            <w:tcW w:w="1372" w:type="dxa"/>
            <w:vAlign w:val="center"/>
          </w:tcPr>
          <w:p w14:paraId="4AAA9E94" w14:textId="17454CEB" w:rsidR="00C55122" w:rsidRPr="007F4B5E" w:rsidRDefault="00C55122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185" w:type="dxa"/>
            <w:vAlign w:val="center"/>
          </w:tcPr>
          <w:p w14:paraId="0E9260B8" w14:textId="26653644" w:rsidR="00C55122" w:rsidRPr="007F4B5E" w:rsidRDefault="00C55122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C55122" w:rsidRPr="007F4B5E" w14:paraId="6DBDD158" w14:textId="77777777" w:rsidTr="001C777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180DE562" w14:textId="77777777" w:rsidR="00C55122" w:rsidRPr="007F4B5E" w:rsidRDefault="00C55122" w:rsidP="001C7773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260" w14:anchorId="320E13E5">
                <v:shape id="_x0000_i1631" type="#_x0000_t75" style="width:10.1pt;height:12.95pt" o:ole="">
                  <v:imagedata r:id="rId14" o:title=""/>
                </v:shape>
                <o:OLEObject Type="Embed" ProgID="Equation.DSMT4" ShapeID="_x0000_i1631" DrawAspect="Content" ObjectID="_1729333277" r:id="rId89"/>
              </w:object>
            </w:r>
          </w:p>
        </w:tc>
        <w:tc>
          <w:tcPr>
            <w:tcW w:w="1185" w:type="dxa"/>
            <w:vAlign w:val="center"/>
          </w:tcPr>
          <w:p w14:paraId="682594C0" w14:textId="77777777" w:rsidR="00C55122" w:rsidRPr="007F4B5E" w:rsidRDefault="00C55122" w:rsidP="001C777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611E1061">
                <v:shape id="_x0000_i1627" type="#_x0000_t75" style="width:10.1pt;height:16.8pt" o:ole="">
                  <v:imagedata r:id="rId16" o:title=""/>
                </v:shape>
                <o:OLEObject Type="Embed" ProgID="Equation.DSMT4" ShapeID="_x0000_i1627" DrawAspect="Content" ObjectID="_1729333278" r:id="rId90"/>
              </w:object>
            </w:r>
          </w:p>
        </w:tc>
        <w:tc>
          <w:tcPr>
            <w:tcW w:w="1493" w:type="dxa"/>
            <w:vAlign w:val="center"/>
          </w:tcPr>
          <w:p w14:paraId="04C873C7" w14:textId="77777777" w:rsidR="00C55122" w:rsidRPr="007F4B5E" w:rsidRDefault="00C55122" w:rsidP="001C777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0"/>
              </w:rPr>
              <w:object w:dxaOrig="620" w:dyaOrig="360" w14:anchorId="5967516C">
                <v:shape id="_x0000_i1614" type="#_x0000_t75" style="width:31.2pt;height:18.25pt" o:ole="">
                  <v:imagedata r:id="rId18" o:title=""/>
                </v:shape>
                <o:OLEObject Type="Embed" ProgID="Equation.DSMT4" ShapeID="_x0000_i1614" DrawAspect="Content" ObjectID="_1729333279" r:id="rId91"/>
              </w:object>
            </w:r>
          </w:p>
        </w:tc>
        <w:tc>
          <w:tcPr>
            <w:tcW w:w="1372" w:type="dxa"/>
            <w:vAlign w:val="center"/>
          </w:tcPr>
          <w:p w14:paraId="190E4D98" w14:textId="77777777" w:rsidR="00C55122" w:rsidRPr="007F4B5E" w:rsidRDefault="00C55122" w:rsidP="001C777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59" w:dyaOrig="360" w14:anchorId="6BAB838F">
                <v:shape id="_x0000_i1619" type="#_x0000_t75" style="width:42.7pt;height:18.25pt" o:ole="">
                  <v:imagedata r:id="rId20" o:title=""/>
                </v:shape>
                <o:OLEObject Type="Embed" ProgID="Equation.DSMT4" ShapeID="_x0000_i1619" DrawAspect="Content" ObjectID="_1729333280" r:id="rId92"/>
              </w:object>
            </w:r>
          </w:p>
        </w:tc>
        <w:tc>
          <w:tcPr>
            <w:tcW w:w="1185" w:type="dxa"/>
            <w:vAlign w:val="center"/>
          </w:tcPr>
          <w:p w14:paraId="54C391D1" w14:textId="77777777" w:rsidR="00C55122" w:rsidRPr="007F4B5E" w:rsidRDefault="00C55122" w:rsidP="001C777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40" w:dyaOrig="360" w14:anchorId="2DE2F14C">
                <v:shape id="_x0000_i1623" type="#_x0000_t75" style="width:42.25pt;height:18.25pt" o:ole="">
                  <v:imagedata r:id="rId22" o:title=""/>
                </v:shape>
                <o:OLEObject Type="Embed" ProgID="Equation.DSMT4" ShapeID="_x0000_i1623" DrawAspect="Content" ObjectID="_1729333281" r:id="rId93"/>
              </w:object>
            </w:r>
          </w:p>
        </w:tc>
      </w:tr>
      <w:tr w:rsidR="00C55122" w:rsidRPr="007F4B5E" w14:paraId="5EEAFB76" w14:textId="77777777" w:rsidTr="001C777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261515AE" w14:textId="77777777" w:rsidR="00C55122" w:rsidRPr="007F4B5E" w:rsidRDefault="00C55122" w:rsidP="001C7773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0.4</w:t>
            </w:r>
          </w:p>
        </w:tc>
        <w:tc>
          <w:tcPr>
            <w:tcW w:w="1185" w:type="dxa"/>
            <w:vAlign w:val="center"/>
          </w:tcPr>
          <w:p w14:paraId="11ED7FAB" w14:textId="79071CBB" w:rsidR="00C55122" w:rsidRPr="007F4B5E" w:rsidRDefault="00FB40AF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0.4044</w:t>
            </w:r>
          </w:p>
        </w:tc>
        <w:tc>
          <w:tcPr>
            <w:tcW w:w="1493" w:type="dxa"/>
            <w:vAlign w:val="center"/>
          </w:tcPr>
          <w:p w14:paraId="5F477339" w14:textId="298305F5" w:rsidR="00C55122" w:rsidRPr="007F4B5E" w:rsidRDefault="00FB40AF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0.0127</w:t>
            </w:r>
          </w:p>
        </w:tc>
        <w:tc>
          <w:tcPr>
            <w:tcW w:w="1372" w:type="dxa"/>
            <w:vAlign w:val="center"/>
          </w:tcPr>
          <w:p w14:paraId="531C4313" w14:textId="29B84265" w:rsidR="00C55122" w:rsidRPr="007F4B5E" w:rsidRDefault="00FB40AF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0.013</w:t>
            </w:r>
            <w:r w:rsidR="00227146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85" w:type="dxa"/>
            <w:vAlign w:val="center"/>
          </w:tcPr>
          <w:p w14:paraId="7E4602EB" w14:textId="302D4DC5" w:rsidR="00C55122" w:rsidRPr="007F4B5E" w:rsidRDefault="00FB40AF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0.013</w:t>
            </w:r>
            <w:r w:rsidR="00227146">
              <w:rPr>
                <w:rFonts w:ascii="Times New Roman" w:hAnsi="Times New Roman" w:cs="Times New Roman"/>
              </w:rPr>
              <w:t>3</w:t>
            </w:r>
          </w:p>
        </w:tc>
      </w:tr>
      <w:tr w:rsidR="00C55122" w:rsidRPr="007F4B5E" w14:paraId="401D074D" w14:textId="77777777" w:rsidTr="001C777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77BDD513" w14:textId="77777777" w:rsidR="00C55122" w:rsidRPr="007F4B5E" w:rsidRDefault="00C55122" w:rsidP="001C7773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260" w14:anchorId="764FBD42">
                <v:shape id="_x0000_i1632" type="#_x0000_t75" style="width:10.1pt;height:12.95pt" o:ole="">
                  <v:imagedata r:id="rId24" o:title=""/>
                </v:shape>
                <o:OLEObject Type="Embed" ProgID="Equation.DSMT4" ShapeID="_x0000_i1632" DrawAspect="Content" ObjectID="_1729333282" r:id="rId94"/>
              </w:object>
            </w:r>
          </w:p>
        </w:tc>
        <w:tc>
          <w:tcPr>
            <w:tcW w:w="1185" w:type="dxa"/>
            <w:vAlign w:val="center"/>
          </w:tcPr>
          <w:p w14:paraId="48A439BB" w14:textId="77777777" w:rsidR="00C55122" w:rsidRPr="007F4B5E" w:rsidRDefault="00C55122" w:rsidP="001C777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6C1C8635">
                <v:shape id="_x0000_i1628" type="#_x0000_t75" style="width:10.1pt;height:16.8pt" o:ole="">
                  <v:imagedata r:id="rId26" o:title=""/>
                </v:shape>
                <o:OLEObject Type="Embed" ProgID="Equation.DSMT4" ShapeID="_x0000_i1628" DrawAspect="Content" ObjectID="_1729333283" r:id="rId95"/>
              </w:object>
            </w:r>
          </w:p>
        </w:tc>
        <w:tc>
          <w:tcPr>
            <w:tcW w:w="1493" w:type="dxa"/>
            <w:vAlign w:val="center"/>
          </w:tcPr>
          <w:p w14:paraId="5F479046" w14:textId="77777777" w:rsidR="00C55122" w:rsidRPr="007F4B5E" w:rsidRDefault="00C55122" w:rsidP="001C777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0"/>
              </w:rPr>
              <w:object w:dxaOrig="620" w:dyaOrig="360" w14:anchorId="1D559B90">
                <v:shape id="_x0000_i1615" type="#_x0000_t75" style="width:31.2pt;height:18.25pt" o:ole="">
                  <v:imagedata r:id="rId28" o:title=""/>
                </v:shape>
                <o:OLEObject Type="Embed" ProgID="Equation.DSMT4" ShapeID="_x0000_i1615" DrawAspect="Content" ObjectID="_1729333284" r:id="rId96"/>
              </w:object>
            </w:r>
          </w:p>
        </w:tc>
        <w:tc>
          <w:tcPr>
            <w:tcW w:w="1372" w:type="dxa"/>
            <w:vAlign w:val="center"/>
          </w:tcPr>
          <w:p w14:paraId="5776C95C" w14:textId="77777777" w:rsidR="00C55122" w:rsidRPr="007F4B5E" w:rsidRDefault="00C55122" w:rsidP="001C777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59" w:dyaOrig="360" w14:anchorId="783DA3F9">
                <v:shape id="_x0000_i1620" type="#_x0000_t75" style="width:42.7pt;height:18.25pt" o:ole="">
                  <v:imagedata r:id="rId30" o:title=""/>
                </v:shape>
                <o:OLEObject Type="Embed" ProgID="Equation.DSMT4" ShapeID="_x0000_i1620" DrawAspect="Content" ObjectID="_1729333285" r:id="rId97"/>
              </w:object>
            </w:r>
          </w:p>
        </w:tc>
        <w:tc>
          <w:tcPr>
            <w:tcW w:w="1185" w:type="dxa"/>
            <w:vAlign w:val="center"/>
          </w:tcPr>
          <w:p w14:paraId="0317B8E6" w14:textId="77777777" w:rsidR="00C55122" w:rsidRPr="007F4B5E" w:rsidRDefault="00C55122" w:rsidP="001C777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40" w:dyaOrig="360" w14:anchorId="6FC87E4A">
                <v:shape id="_x0000_i1624" type="#_x0000_t75" style="width:42.25pt;height:18.25pt" o:ole="">
                  <v:imagedata r:id="rId32" o:title=""/>
                </v:shape>
                <o:OLEObject Type="Embed" ProgID="Equation.DSMT4" ShapeID="_x0000_i1624" DrawAspect="Content" ObjectID="_1729333286" r:id="rId98"/>
              </w:object>
            </w:r>
          </w:p>
        </w:tc>
      </w:tr>
      <w:tr w:rsidR="00C55122" w:rsidRPr="007F4B5E" w14:paraId="4EC7E31D" w14:textId="77777777" w:rsidTr="001C777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34ADF436" w14:textId="77777777" w:rsidR="00C55122" w:rsidRPr="007F4B5E" w:rsidRDefault="00C55122" w:rsidP="001C7773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-0.7</w:t>
            </w:r>
          </w:p>
        </w:tc>
        <w:tc>
          <w:tcPr>
            <w:tcW w:w="1185" w:type="dxa"/>
            <w:vAlign w:val="center"/>
          </w:tcPr>
          <w:p w14:paraId="107E80EE" w14:textId="5BF69592" w:rsidR="00C55122" w:rsidRPr="007F4B5E" w:rsidRDefault="00FB40AF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-0.704</w:t>
            </w:r>
            <w:r w:rsidR="00227146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493" w:type="dxa"/>
            <w:vAlign w:val="center"/>
          </w:tcPr>
          <w:p w14:paraId="6024DE9C" w14:textId="208085FE" w:rsidR="00C55122" w:rsidRPr="007F4B5E" w:rsidRDefault="00FB40AF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0.0133</w:t>
            </w:r>
          </w:p>
        </w:tc>
        <w:tc>
          <w:tcPr>
            <w:tcW w:w="1372" w:type="dxa"/>
            <w:vAlign w:val="center"/>
          </w:tcPr>
          <w:p w14:paraId="017CF0B3" w14:textId="13DFA6AC" w:rsidR="00C55122" w:rsidRPr="007F4B5E" w:rsidRDefault="00C55122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185" w:type="dxa"/>
            <w:vAlign w:val="center"/>
          </w:tcPr>
          <w:p w14:paraId="312AB754" w14:textId="0609D168" w:rsidR="00C55122" w:rsidRPr="007F4B5E" w:rsidRDefault="00C55122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C55122" w:rsidRPr="007F4B5E" w14:paraId="19F01599" w14:textId="77777777" w:rsidTr="001C777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6560AD75" w14:textId="77777777" w:rsidR="00C55122" w:rsidRPr="007F4B5E" w:rsidRDefault="00C55122" w:rsidP="001C7773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279" w14:anchorId="79A1E061">
                <v:shape id="_x0000_i1633" type="#_x0000_t75" style="width:11.05pt;height:13.9pt" o:ole="">
                  <v:imagedata r:id="rId34" o:title=""/>
                </v:shape>
                <o:OLEObject Type="Embed" ProgID="Equation.DSMT4" ShapeID="_x0000_i1633" DrawAspect="Content" ObjectID="_1729333287" r:id="rId99"/>
              </w:object>
            </w:r>
          </w:p>
        </w:tc>
        <w:tc>
          <w:tcPr>
            <w:tcW w:w="1185" w:type="dxa"/>
            <w:vAlign w:val="center"/>
          </w:tcPr>
          <w:p w14:paraId="48EB4276" w14:textId="77777777" w:rsidR="00C55122" w:rsidRPr="007F4B5E" w:rsidRDefault="00C55122" w:rsidP="001C777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5229E10C">
                <v:shape id="_x0000_i1629" type="#_x0000_t75" style="width:11.05pt;height:16.8pt" o:ole="">
                  <v:imagedata r:id="rId36" o:title=""/>
                </v:shape>
                <o:OLEObject Type="Embed" ProgID="Equation.DSMT4" ShapeID="_x0000_i1629" DrawAspect="Content" ObjectID="_1729333288" r:id="rId100"/>
              </w:object>
            </w:r>
          </w:p>
        </w:tc>
        <w:tc>
          <w:tcPr>
            <w:tcW w:w="1493" w:type="dxa"/>
            <w:vAlign w:val="center"/>
          </w:tcPr>
          <w:p w14:paraId="0461845C" w14:textId="77777777" w:rsidR="00C55122" w:rsidRPr="007F4B5E" w:rsidRDefault="00C55122" w:rsidP="001C777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0"/>
              </w:rPr>
              <w:object w:dxaOrig="639" w:dyaOrig="380" w14:anchorId="2BAB7449">
                <v:shape id="_x0000_i1616" type="#_x0000_t75" style="width:32.15pt;height:19.2pt" o:ole="">
                  <v:imagedata r:id="rId38" o:title=""/>
                </v:shape>
                <o:OLEObject Type="Embed" ProgID="Equation.DSMT4" ShapeID="_x0000_i1616" DrawAspect="Content" ObjectID="_1729333289" r:id="rId101"/>
              </w:object>
            </w:r>
          </w:p>
        </w:tc>
        <w:tc>
          <w:tcPr>
            <w:tcW w:w="1372" w:type="dxa"/>
            <w:vAlign w:val="center"/>
          </w:tcPr>
          <w:p w14:paraId="2C1F6895" w14:textId="77777777" w:rsidR="00C55122" w:rsidRPr="007F4B5E" w:rsidRDefault="00C55122" w:rsidP="001C777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59" w:dyaOrig="400" w14:anchorId="6B98CFB6">
                <v:shape id="_x0000_i1621" type="#_x0000_t75" style="width:42.7pt;height:20.15pt" o:ole="">
                  <v:imagedata r:id="rId40" o:title=""/>
                </v:shape>
                <o:OLEObject Type="Embed" ProgID="Equation.DSMT4" ShapeID="_x0000_i1621" DrawAspect="Content" ObjectID="_1729333290" r:id="rId102"/>
              </w:object>
            </w:r>
          </w:p>
        </w:tc>
        <w:tc>
          <w:tcPr>
            <w:tcW w:w="1185" w:type="dxa"/>
            <w:vAlign w:val="center"/>
          </w:tcPr>
          <w:p w14:paraId="4BFBE795" w14:textId="77777777" w:rsidR="00C55122" w:rsidRPr="007F4B5E" w:rsidRDefault="00C55122" w:rsidP="001C777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40" w:dyaOrig="400" w14:anchorId="606565FD">
                <v:shape id="_x0000_i1625" type="#_x0000_t75" style="width:42.25pt;height:20.15pt" o:ole="">
                  <v:imagedata r:id="rId42" o:title=""/>
                </v:shape>
                <o:OLEObject Type="Embed" ProgID="Equation.DSMT4" ShapeID="_x0000_i1625" DrawAspect="Content" ObjectID="_1729333291" r:id="rId103"/>
              </w:object>
            </w:r>
          </w:p>
        </w:tc>
      </w:tr>
      <w:tr w:rsidR="00C55122" w:rsidRPr="007F4B5E" w14:paraId="3EC13184" w14:textId="77777777" w:rsidTr="001C777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2A795996" w14:textId="77777777" w:rsidR="00C55122" w:rsidRPr="007F4B5E" w:rsidRDefault="00C55122" w:rsidP="001C7773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-0.2</w:t>
            </w:r>
          </w:p>
        </w:tc>
        <w:tc>
          <w:tcPr>
            <w:tcW w:w="1185" w:type="dxa"/>
            <w:vAlign w:val="center"/>
          </w:tcPr>
          <w:p w14:paraId="0C6EA284" w14:textId="4429200C" w:rsidR="00C55122" w:rsidRPr="007F4B5E" w:rsidRDefault="00FB40AF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-0.20</w:t>
            </w:r>
            <w:r w:rsidR="00227146"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1493" w:type="dxa"/>
            <w:vAlign w:val="center"/>
          </w:tcPr>
          <w:p w14:paraId="0B5D5F53" w14:textId="0253372D" w:rsidR="00C55122" w:rsidRPr="007F4B5E" w:rsidRDefault="00FB40AF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0.016</w:t>
            </w:r>
            <w:r w:rsidR="00227146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372" w:type="dxa"/>
            <w:vAlign w:val="center"/>
          </w:tcPr>
          <w:p w14:paraId="181E9D91" w14:textId="41B329BF" w:rsidR="00C55122" w:rsidRPr="007F4B5E" w:rsidRDefault="00C55122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185" w:type="dxa"/>
            <w:vAlign w:val="center"/>
          </w:tcPr>
          <w:p w14:paraId="698F6FCE" w14:textId="11554940" w:rsidR="00C55122" w:rsidRPr="007F4B5E" w:rsidRDefault="00C55122" w:rsidP="001C77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</w:tbl>
    <w:p w14:paraId="5376BE5A" w14:textId="50E52EF2" w:rsidR="00DE7EC9" w:rsidRPr="007F4B5E" w:rsidRDefault="00DE7EC9" w:rsidP="00DE7EC9">
      <w:pPr>
        <w:rPr>
          <w:rFonts w:ascii="Times New Roman" w:eastAsia="Times New Roman Uni" w:hAnsi="Times New Roman" w:cs="Times New Roman"/>
        </w:rPr>
      </w:pPr>
      <w:r w:rsidRPr="007F4B5E">
        <w:rPr>
          <w:rFonts w:ascii="Times New Roman" w:eastAsia="Times New Roman Uni" w:hAnsi="Times New Roman" w:cs="Times New Roman"/>
        </w:rPr>
        <w:t>Wald.na</w:t>
      </w:r>
      <w:r w:rsidR="00D5737D" w:rsidRPr="007F4B5E">
        <w:rPr>
          <w:rFonts w:ascii="Times New Roman" w:eastAsia="Times New Roman Uni" w:hAnsi="Times New Roman" w:cs="Times New Roman"/>
        </w:rPr>
        <w:t>：</w:t>
      </w:r>
      <w:r w:rsidR="00FB40AF" w:rsidRPr="007F4B5E">
        <w:rPr>
          <w:rFonts w:ascii="Times New Roman" w:eastAsia="Times New Roman Uni" w:hAnsi="Times New Roman" w:cs="Times New Roman"/>
        </w:rPr>
        <w:t>0.0524</w:t>
      </w:r>
    </w:p>
    <w:p w14:paraId="0D716168" w14:textId="47311B06" w:rsidR="00DE7EC9" w:rsidRPr="007F4B5E" w:rsidRDefault="00DE7EC9" w:rsidP="00DE7EC9">
      <w:pPr>
        <w:rPr>
          <w:rFonts w:ascii="Times New Roman" w:eastAsia="Times New Roman Uni" w:hAnsi="Times New Roman" w:cs="Times New Roman"/>
        </w:rPr>
      </w:pPr>
      <w:proofErr w:type="spellStart"/>
      <w:r w:rsidRPr="007F4B5E">
        <w:rPr>
          <w:rFonts w:ascii="Times New Roman" w:eastAsia="Times New Roman Uni" w:hAnsi="Times New Roman" w:cs="Times New Roman"/>
        </w:rPr>
        <w:t>Wald.rb</w:t>
      </w:r>
      <w:proofErr w:type="spellEnd"/>
      <w:r w:rsidR="00D5737D" w:rsidRPr="007F4B5E">
        <w:rPr>
          <w:rFonts w:ascii="Times New Roman" w:eastAsia="Times New Roman Uni" w:hAnsi="Times New Roman" w:cs="Times New Roman"/>
        </w:rPr>
        <w:t>：</w:t>
      </w:r>
      <w:r w:rsidR="00FB40AF" w:rsidRPr="007F4B5E">
        <w:rPr>
          <w:rFonts w:ascii="Times New Roman" w:eastAsia="Times New Roman Uni" w:hAnsi="Times New Roman" w:cs="Times New Roman"/>
        </w:rPr>
        <w:t>0.0652</w:t>
      </w:r>
    </w:p>
    <w:p w14:paraId="51B29D09" w14:textId="2209DC91" w:rsidR="00184255" w:rsidRDefault="00DE7EC9" w:rsidP="00DE7EC9">
      <w:pPr>
        <w:rPr>
          <w:rFonts w:ascii="Times New Roman" w:eastAsia="Times New Roman Uni" w:hAnsi="Times New Roman" w:cs="Times New Roman"/>
        </w:rPr>
      </w:pPr>
      <w:r w:rsidRPr="007F4B5E">
        <w:rPr>
          <w:rFonts w:ascii="Times New Roman" w:eastAsia="Times New Roman Uni" w:hAnsi="Times New Roman" w:cs="Times New Roman"/>
        </w:rPr>
        <w:t>LR.na</w:t>
      </w:r>
      <w:r w:rsidR="00D5737D" w:rsidRPr="007F4B5E">
        <w:rPr>
          <w:rFonts w:ascii="Times New Roman" w:eastAsia="Times New Roman Uni" w:hAnsi="Times New Roman" w:cs="Times New Roman"/>
        </w:rPr>
        <w:t>：</w:t>
      </w:r>
      <w:r w:rsidR="00FB40AF" w:rsidRPr="007F4B5E">
        <w:rPr>
          <w:rFonts w:ascii="Times New Roman" w:eastAsia="Times New Roman Uni" w:hAnsi="Times New Roman" w:cs="Times New Roman"/>
        </w:rPr>
        <w:t>1</w:t>
      </w:r>
    </w:p>
    <w:p w14:paraId="184A5063" w14:textId="5179D3D1" w:rsidR="00C55122" w:rsidRPr="007F4B5E" w:rsidRDefault="00C55122" w:rsidP="003945AC">
      <w:pPr>
        <w:widowControl/>
        <w:rPr>
          <w:rFonts w:ascii="Times New Roman" w:eastAsia="Times New Roman Uni" w:hAnsi="Times New Roman" w:cs="Times New Roman"/>
        </w:rPr>
      </w:pPr>
    </w:p>
    <w:sectPr w:rsidR="00C55122" w:rsidRPr="007F4B5E" w:rsidSect="00D5737D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Uni">
    <w:panose1 w:val="02020603050405020304"/>
    <w:charset w:val="88"/>
    <w:family w:val="roman"/>
    <w:pitch w:val="variable"/>
    <w:sig w:usb0="B334AAFF" w:usb1="F9DFFFFF" w:usb2="0000003E" w:usb3="00000000" w:csb0="001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641E"/>
    <w:rsid w:val="00184255"/>
    <w:rsid w:val="001B641E"/>
    <w:rsid w:val="001C7773"/>
    <w:rsid w:val="00214FAF"/>
    <w:rsid w:val="00227146"/>
    <w:rsid w:val="002A2554"/>
    <w:rsid w:val="003945AC"/>
    <w:rsid w:val="004B2D89"/>
    <w:rsid w:val="004C41E3"/>
    <w:rsid w:val="005212B9"/>
    <w:rsid w:val="0061548E"/>
    <w:rsid w:val="00654ECD"/>
    <w:rsid w:val="006A7A4D"/>
    <w:rsid w:val="007F4B5E"/>
    <w:rsid w:val="00820B08"/>
    <w:rsid w:val="009F06CE"/>
    <w:rsid w:val="00C269B8"/>
    <w:rsid w:val="00C55122"/>
    <w:rsid w:val="00CF4BA4"/>
    <w:rsid w:val="00D5737D"/>
    <w:rsid w:val="00DE7EC9"/>
    <w:rsid w:val="00FA0D76"/>
    <w:rsid w:val="00FB40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E9B60E2"/>
  <w15:chartTrackingRefBased/>
  <w15:docId w15:val="{8917846F-F695-4E6C-B8F6-AE51E951F3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1B641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-6">
    <w:name w:val="List Table 1 Light Accent 6"/>
    <w:basedOn w:val="a1"/>
    <w:uiPriority w:val="46"/>
    <w:rsid w:val="007F4B5E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1-5">
    <w:name w:val="List Table 1 Light Accent 5"/>
    <w:basedOn w:val="a1"/>
    <w:uiPriority w:val="46"/>
    <w:rsid w:val="007F4B5E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1">
    <w:name w:val="Plain Table 1"/>
    <w:basedOn w:val="a1"/>
    <w:uiPriority w:val="41"/>
    <w:rsid w:val="007F4B5E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40.bin"/><Relationship Id="rId68" Type="http://schemas.openxmlformats.org/officeDocument/2006/relationships/oleObject" Target="embeddings/oleObject45.bin"/><Relationship Id="rId84" Type="http://schemas.openxmlformats.org/officeDocument/2006/relationships/oleObject" Target="embeddings/oleObject61.bin"/><Relationship Id="rId89" Type="http://schemas.openxmlformats.org/officeDocument/2006/relationships/oleObject" Target="embeddings/oleObject66.bin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30.bin"/><Relationship Id="rId58" Type="http://schemas.openxmlformats.org/officeDocument/2006/relationships/oleObject" Target="embeddings/oleObject35.bin"/><Relationship Id="rId74" Type="http://schemas.openxmlformats.org/officeDocument/2006/relationships/oleObject" Target="embeddings/oleObject51.bin"/><Relationship Id="rId79" Type="http://schemas.openxmlformats.org/officeDocument/2006/relationships/oleObject" Target="embeddings/oleObject56.bin"/><Relationship Id="rId102" Type="http://schemas.openxmlformats.org/officeDocument/2006/relationships/oleObject" Target="embeddings/oleObject79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67.bin"/><Relationship Id="rId95" Type="http://schemas.openxmlformats.org/officeDocument/2006/relationships/oleObject" Target="embeddings/oleObject72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41.bin"/><Relationship Id="rId69" Type="http://schemas.openxmlformats.org/officeDocument/2006/relationships/oleObject" Target="embeddings/oleObject46.bin"/><Relationship Id="rId80" Type="http://schemas.openxmlformats.org/officeDocument/2006/relationships/oleObject" Target="embeddings/oleObject57.bin"/><Relationship Id="rId85" Type="http://schemas.openxmlformats.org/officeDocument/2006/relationships/oleObject" Target="embeddings/oleObject6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36.bin"/><Relationship Id="rId103" Type="http://schemas.openxmlformats.org/officeDocument/2006/relationships/oleObject" Target="embeddings/oleObject8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31.bin"/><Relationship Id="rId62" Type="http://schemas.openxmlformats.org/officeDocument/2006/relationships/oleObject" Target="embeddings/oleObject39.bin"/><Relationship Id="rId70" Type="http://schemas.openxmlformats.org/officeDocument/2006/relationships/oleObject" Target="embeddings/oleObject47.bin"/><Relationship Id="rId75" Type="http://schemas.openxmlformats.org/officeDocument/2006/relationships/oleObject" Target="embeddings/oleObject52.bin"/><Relationship Id="rId83" Type="http://schemas.openxmlformats.org/officeDocument/2006/relationships/oleObject" Target="embeddings/oleObject60.bin"/><Relationship Id="rId88" Type="http://schemas.openxmlformats.org/officeDocument/2006/relationships/oleObject" Target="embeddings/oleObject65.bin"/><Relationship Id="rId91" Type="http://schemas.openxmlformats.org/officeDocument/2006/relationships/oleObject" Target="embeddings/oleObject68.bin"/><Relationship Id="rId96" Type="http://schemas.openxmlformats.org/officeDocument/2006/relationships/oleObject" Target="embeddings/oleObject7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4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9.bin"/><Relationship Id="rId60" Type="http://schemas.openxmlformats.org/officeDocument/2006/relationships/oleObject" Target="embeddings/oleObject37.bin"/><Relationship Id="rId65" Type="http://schemas.openxmlformats.org/officeDocument/2006/relationships/oleObject" Target="embeddings/oleObject42.bin"/><Relationship Id="rId73" Type="http://schemas.openxmlformats.org/officeDocument/2006/relationships/oleObject" Target="embeddings/oleObject50.bin"/><Relationship Id="rId78" Type="http://schemas.openxmlformats.org/officeDocument/2006/relationships/oleObject" Target="embeddings/oleObject55.bin"/><Relationship Id="rId81" Type="http://schemas.openxmlformats.org/officeDocument/2006/relationships/oleObject" Target="embeddings/oleObject58.bin"/><Relationship Id="rId86" Type="http://schemas.openxmlformats.org/officeDocument/2006/relationships/oleObject" Target="embeddings/oleObject63.bin"/><Relationship Id="rId94" Type="http://schemas.openxmlformats.org/officeDocument/2006/relationships/oleObject" Target="embeddings/oleObject71.bin"/><Relationship Id="rId99" Type="http://schemas.openxmlformats.org/officeDocument/2006/relationships/oleObject" Target="embeddings/oleObject76.bin"/><Relationship Id="rId101" Type="http://schemas.openxmlformats.org/officeDocument/2006/relationships/oleObject" Target="embeddings/oleObject7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2.bin"/><Relationship Id="rId76" Type="http://schemas.openxmlformats.org/officeDocument/2006/relationships/oleObject" Target="embeddings/oleObject53.bin"/><Relationship Id="rId97" Type="http://schemas.openxmlformats.org/officeDocument/2006/relationships/oleObject" Target="embeddings/oleObject74.bin"/><Relationship Id="rId104" Type="http://schemas.openxmlformats.org/officeDocument/2006/relationships/fontTable" Target="fontTable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48.bin"/><Relationship Id="rId92" Type="http://schemas.openxmlformats.org/officeDocument/2006/relationships/oleObject" Target="embeddings/oleObject69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43.bin"/><Relationship Id="rId87" Type="http://schemas.openxmlformats.org/officeDocument/2006/relationships/oleObject" Target="embeddings/oleObject64.bin"/><Relationship Id="rId61" Type="http://schemas.openxmlformats.org/officeDocument/2006/relationships/oleObject" Target="embeddings/oleObject38.bin"/><Relationship Id="rId82" Type="http://schemas.openxmlformats.org/officeDocument/2006/relationships/oleObject" Target="embeddings/oleObject59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33.bin"/><Relationship Id="rId77" Type="http://schemas.openxmlformats.org/officeDocument/2006/relationships/oleObject" Target="embeddings/oleObject54.bin"/><Relationship Id="rId100" Type="http://schemas.openxmlformats.org/officeDocument/2006/relationships/oleObject" Target="embeddings/oleObject77.bin"/><Relationship Id="rId105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9.bin"/><Relationship Id="rId93" Type="http://schemas.openxmlformats.org/officeDocument/2006/relationships/oleObject" Target="embeddings/oleObject70.bin"/><Relationship Id="rId98" Type="http://schemas.openxmlformats.org/officeDocument/2006/relationships/oleObject" Target="embeddings/oleObject75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5</TotalTime>
  <Pages>2</Pages>
  <Words>456</Words>
  <Characters>2604</Characters>
  <Application>Microsoft Office Word</Application>
  <DocSecurity>0</DocSecurity>
  <Lines>21</Lines>
  <Paragraphs>6</Paragraphs>
  <ScaleCrop>false</ScaleCrop>
  <Company/>
  <LinksUpToDate>false</LinksUpToDate>
  <CharactersWithSpaces>30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劉懿萱 (110225021)</dc:creator>
  <cp:keywords/>
  <dc:description/>
  <cp:lastModifiedBy>劉懿萱 (110225021)</cp:lastModifiedBy>
  <cp:revision>16</cp:revision>
  <dcterms:created xsi:type="dcterms:W3CDTF">2022-11-07T03:11:00Z</dcterms:created>
  <dcterms:modified xsi:type="dcterms:W3CDTF">2022-11-07T0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